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45"/>
  </p:notesMasterIdLst>
  <p:sldIdLst>
    <p:sldId id="315" r:id="rId2"/>
    <p:sldId id="467" r:id="rId3"/>
    <p:sldId id="469" r:id="rId4"/>
    <p:sldId id="471" r:id="rId5"/>
    <p:sldId id="472" r:id="rId6"/>
    <p:sldId id="468" r:id="rId7"/>
    <p:sldId id="317" r:id="rId8"/>
    <p:sldId id="318" r:id="rId9"/>
    <p:sldId id="319" r:id="rId10"/>
    <p:sldId id="475" r:id="rId11"/>
    <p:sldId id="320" r:id="rId12"/>
    <p:sldId id="321" r:id="rId13"/>
    <p:sldId id="326" r:id="rId14"/>
    <p:sldId id="330" r:id="rId15"/>
    <p:sldId id="331" r:id="rId16"/>
    <p:sldId id="332" r:id="rId17"/>
    <p:sldId id="473" r:id="rId18"/>
    <p:sldId id="333" r:id="rId19"/>
    <p:sldId id="334" r:id="rId20"/>
    <p:sldId id="335" r:id="rId21"/>
    <p:sldId id="336" r:id="rId22"/>
    <p:sldId id="337" r:id="rId23"/>
    <p:sldId id="474" r:id="rId24"/>
    <p:sldId id="479" r:id="rId25"/>
    <p:sldId id="338" r:id="rId26"/>
    <p:sldId id="476" r:id="rId27"/>
    <p:sldId id="340" r:id="rId28"/>
    <p:sldId id="341" r:id="rId29"/>
    <p:sldId id="346" r:id="rId30"/>
    <p:sldId id="347" r:id="rId31"/>
    <p:sldId id="376" r:id="rId32"/>
    <p:sldId id="377" r:id="rId33"/>
    <p:sldId id="378" r:id="rId34"/>
    <p:sldId id="380" r:id="rId35"/>
    <p:sldId id="381" r:id="rId36"/>
    <p:sldId id="382" r:id="rId37"/>
    <p:sldId id="384" r:id="rId38"/>
    <p:sldId id="385" r:id="rId39"/>
    <p:sldId id="477" r:id="rId40"/>
    <p:sldId id="387" r:id="rId41"/>
    <p:sldId id="388" r:id="rId42"/>
    <p:sldId id="478" r:id="rId43"/>
    <p:sldId id="480" r:id="rId44"/>
  </p:sldIdLst>
  <p:sldSz cx="9144000" cy="6858000" type="screen4x3"/>
  <p:notesSz cx="6858000" cy="9144000"/>
  <p:custShowLst>
    <p:custShow name="切线" id="0">
      <p:sldLst/>
    </p:custShow>
    <p:custShow name="导函数" id="1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CC00CC"/>
    <a:srgbClr val="FFFF99"/>
    <a:srgbClr val="FFFF00"/>
    <a:srgbClr val="FF0000"/>
    <a:srgbClr val="FFFFCC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7" y="56"/>
      </p:cViewPr>
      <p:guideLst>
        <p:guide orient="horz" pos="480"/>
        <p:guide pos="5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emf"/><Relationship Id="rId2" Type="http://schemas.openxmlformats.org/officeDocument/2006/relationships/image" Target="../media/image61.w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20" Type="http://schemas.openxmlformats.org/officeDocument/2006/relationships/image" Target="../media/image113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19" Type="http://schemas.openxmlformats.org/officeDocument/2006/relationships/image" Target="../media/image112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e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10" Type="http://schemas.openxmlformats.org/officeDocument/2006/relationships/image" Target="../media/image151.emf"/><Relationship Id="rId4" Type="http://schemas.openxmlformats.org/officeDocument/2006/relationships/image" Target="../media/image145.emf"/><Relationship Id="rId9" Type="http://schemas.openxmlformats.org/officeDocument/2006/relationships/image" Target="../media/image150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emf"/><Relationship Id="rId6" Type="http://schemas.openxmlformats.org/officeDocument/2006/relationships/image" Target="../media/image185.w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e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9" Type="http://schemas.openxmlformats.org/officeDocument/2006/relationships/image" Target="../media/image22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4" Type="http://schemas.openxmlformats.org/officeDocument/2006/relationships/image" Target="../media/image24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0" Type="http://schemas.openxmlformats.org/officeDocument/2006/relationships/image" Target="../media/image253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45.wmf"/><Relationship Id="rId1" Type="http://schemas.openxmlformats.org/officeDocument/2006/relationships/image" Target="../media/image256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2" Type="http://schemas.openxmlformats.org/officeDocument/2006/relationships/image" Target="../media/image279.wmf"/><Relationship Id="rId1" Type="http://schemas.openxmlformats.org/officeDocument/2006/relationships/image" Target="../media/image278.e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image" Target="../media/image288.wmf"/><Relationship Id="rId7" Type="http://schemas.openxmlformats.org/officeDocument/2006/relationships/image" Target="../media/image292.e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6" Type="http://schemas.openxmlformats.org/officeDocument/2006/relationships/image" Target="../media/image291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4" Type="http://schemas.openxmlformats.org/officeDocument/2006/relationships/image" Target="../media/image29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277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EEDAF7A-D340-48C0-B79E-CB8211E8AE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67598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6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E4CC2-23F3-4D4C-A90A-9663037296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6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D2C42-83E2-4395-8C68-B9E9B3D249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6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C18E7-25D3-40A9-8B64-C857449E24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6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B22AB-C564-4D88-946D-9A2F7A10A6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6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9CC4D-E799-4DA4-BEE9-17048EBDAC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7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92BF4-370D-4A13-AE2B-7A87D318E3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9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DF443-D249-4935-A31B-2B8DA8002F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5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11AB8-4571-47F5-B2A9-CA6FB40E06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4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6CAF2-A0DC-49A2-8B72-DA4B09DA10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7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8C797-5039-4E0D-A2F0-462D3A13D9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7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9FC2D-E1DE-4ADE-B236-6A1F32DE2B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&#30446;&#24405;.ppt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8611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8612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3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altLang="zh-CN"/>
              <a:t>导数与微分</a:t>
            </a:r>
          </a:p>
        </p:txBody>
      </p:sp>
      <p:sp>
        <p:nvSpPr>
          <p:cNvPr id="68614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1EB145B0-7BB9-439A-9CE4-B9ADA6D44C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8615" name="Rectangle 205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616" name="Rectangle 205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617" name="Rectangle 2057">
            <a:hlinkClick r:id="rId14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e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5.emf"/><Relationship Id="rId22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3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9" Type="http://schemas.openxmlformats.org/officeDocument/2006/relationships/oleObject" Target="../embeddings/oleObject112.bin"/><Relationship Id="rId21" Type="http://schemas.openxmlformats.org/officeDocument/2006/relationships/oleObject" Target="../embeddings/oleObject103.bin"/><Relationship Id="rId34" Type="http://schemas.openxmlformats.org/officeDocument/2006/relationships/image" Target="../media/image109.wmf"/><Relationship Id="rId42" Type="http://schemas.openxmlformats.org/officeDocument/2006/relationships/image" Target="../media/image113.wmf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07.bin"/><Relationship Id="rId41" Type="http://schemas.openxmlformats.org/officeDocument/2006/relationships/oleObject" Target="../embeddings/oleObject11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37" Type="http://schemas.openxmlformats.org/officeDocument/2006/relationships/oleObject" Target="../embeddings/oleObject111.bin"/><Relationship Id="rId40" Type="http://schemas.openxmlformats.org/officeDocument/2006/relationships/image" Target="../media/image112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06.wmf"/><Relationship Id="rId36" Type="http://schemas.openxmlformats.org/officeDocument/2006/relationships/image" Target="../media/image110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07.wmf"/><Relationship Id="rId35" Type="http://schemas.openxmlformats.org/officeDocument/2006/relationships/oleObject" Target="../embeddings/oleObject110.bin"/><Relationship Id="rId8" Type="http://schemas.openxmlformats.org/officeDocument/2006/relationships/image" Target="../media/image96.wmf"/><Relationship Id="rId3" Type="http://schemas.openxmlformats.org/officeDocument/2006/relationships/oleObject" Target="../embeddings/oleObject9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09.bin"/><Relationship Id="rId38" Type="http://schemas.openxmlformats.org/officeDocument/2006/relationships/image" Target="../media/image1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4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9.e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emf"/><Relationship Id="rId20" Type="http://schemas.openxmlformats.org/officeDocument/2006/relationships/image" Target="../media/image150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5.e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7.emf"/><Relationship Id="rId22" Type="http://schemas.openxmlformats.org/officeDocument/2006/relationships/image" Target="../media/image15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71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4.e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83.emf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198.bin"/><Relationship Id="rId21" Type="http://schemas.openxmlformats.org/officeDocument/2006/relationships/oleObject" Target="../embeddings/oleObject207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06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1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18.bin"/><Relationship Id="rId18" Type="http://schemas.openxmlformats.org/officeDocument/2006/relationships/oleObject" Target="../embeddings/oleObject221.bin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8.wmf"/><Relationship Id="rId17" Type="http://schemas.openxmlformats.org/officeDocument/2006/relationships/image" Target="../media/image2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20" Type="http://schemas.openxmlformats.org/officeDocument/2006/relationships/image" Target="../media/image22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image" Target="../media/image219.emf"/><Relationship Id="rId23" Type="http://schemas.openxmlformats.org/officeDocument/2006/relationships/image" Target="../media/image222.emf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22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16.bin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226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7.w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4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51.wmf"/><Relationship Id="rId26" Type="http://schemas.openxmlformats.org/officeDocument/2006/relationships/image" Target="../media/image255.w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54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54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49.wmf"/><Relationship Id="rId22" Type="http://schemas.openxmlformats.org/officeDocument/2006/relationships/image" Target="../media/image25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62.w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wmf"/><Relationship Id="rId20" Type="http://schemas.openxmlformats.org/officeDocument/2006/relationships/image" Target="../media/image263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6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6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7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280.bin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7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85.e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2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10" Type="http://schemas.openxmlformats.org/officeDocument/2006/relationships/image" Target="../media/image281.wmf"/><Relationship Id="rId4" Type="http://schemas.openxmlformats.org/officeDocument/2006/relationships/image" Target="../media/image278.e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8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293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2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10" Type="http://schemas.openxmlformats.org/officeDocument/2006/relationships/image" Target="../media/image289.wmf"/><Relationship Id="rId4" Type="http://schemas.openxmlformats.org/officeDocument/2006/relationships/image" Target="../media/image286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9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297.wmf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0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4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10" Type="http://schemas.openxmlformats.org/officeDocument/2006/relationships/image" Target="../media/image301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0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30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3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15.bin"/><Relationship Id="rId5" Type="http://schemas.openxmlformats.org/officeDocument/2006/relationships/oleObject" Target="../embeddings/oleObject312.bin"/><Relationship Id="rId10" Type="http://schemas.openxmlformats.org/officeDocument/2006/relationships/image" Target="../media/image311.wmf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314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133600"/>
            <a:ext cx="7543800" cy="1143000"/>
          </a:xfrm>
        </p:spPr>
        <p:txBody>
          <a:bodyPr/>
          <a:lstStyle/>
          <a:p>
            <a:pPr eaLnBrk="1" hangingPunct="1"/>
            <a:r>
              <a:rPr lang="zh-CN" altLang="en-US" sz="6000" dirty="0" smtClean="0"/>
              <a:t>第二节  求导法则</a:t>
            </a:r>
            <a:endParaRPr lang="zh-CN" altLang="en-US" sz="6000" b="0" dirty="0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938338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890713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043608" y="1124744"/>
            <a:ext cx="7248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2800" b="1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907703" y="1052735"/>
          <a:ext cx="4321985" cy="6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3"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3" y="1052735"/>
                        <a:ext cx="4321985" cy="648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372200" y="1124744"/>
          <a:ext cx="1941363" cy="42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4" name="Equation" r:id="rId5" imgW="1574640" imgH="342720" progId="Equation.3">
                  <p:embed/>
                </p:oleObj>
              </mc:Choice>
              <mc:Fallback>
                <p:oleObj name="Equation" r:id="rId5" imgW="1574640" imgH="342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124744"/>
                        <a:ext cx="1941363" cy="427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1115616" y="2203723"/>
            <a:ext cx="7264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979712" y="2132856"/>
          <a:ext cx="3816424" cy="69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5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132856"/>
                        <a:ext cx="3816424" cy="698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2411759" y="4437112"/>
          <a:ext cx="2304257" cy="95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6" name="Equation" r:id="rId9" imgW="1866600" imgH="774360" progId="Equation.3">
                  <p:embed/>
                </p:oleObj>
              </mc:Choice>
              <mc:Fallback>
                <p:oleObj name="Equation" r:id="rId9" imgW="1866600" imgH="774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59" y="4437112"/>
                        <a:ext cx="2304257" cy="95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2339751" y="3068960"/>
          <a:ext cx="2808313" cy="107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7" name="Equation" r:id="rId11" imgW="990360" imgH="380880" progId="Equation.DSMT4">
                  <p:embed/>
                </p:oleObj>
              </mc:Choice>
              <mc:Fallback>
                <p:oleObj name="Equation" r:id="rId11" imgW="990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1" y="3068960"/>
                        <a:ext cx="2808313" cy="1075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2"/>
          <p:cNvSpPr txBox="1">
            <a:spLocks noChangeArrowheads="1"/>
          </p:cNvSpPr>
          <p:nvPr/>
        </p:nvSpPr>
        <p:spPr bwMode="auto">
          <a:xfrm>
            <a:off x="904528" y="8382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778000" y="914400"/>
          <a:ext cx="3098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6" name="公式" r:id="rId3" imgW="3098520" imgH="431640" progId="Equation.3">
                  <p:embed/>
                </p:oleObj>
              </mc:Choice>
              <mc:Fallback>
                <p:oleObj name="公式" r:id="rId3" imgW="30985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914400"/>
                        <a:ext cx="30988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914400" y="1685752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82042"/>
              </p:ext>
            </p:extLst>
          </p:nvPr>
        </p:nvGraphicFramePr>
        <p:xfrm>
          <a:off x="1643042" y="1700808"/>
          <a:ext cx="2000263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7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700808"/>
                        <a:ext cx="2000263" cy="515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52190"/>
              </p:ext>
            </p:extLst>
          </p:nvPr>
        </p:nvGraphicFramePr>
        <p:xfrm>
          <a:off x="2133600" y="2566417"/>
          <a:ext cx="39798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8" name="公式" r:id="rId7" imgW="4279680" imgH="850680" progId="Equation.3">
                  <p:embed/>
                </p:oleObj>
              </mc:Choice>
              <mc:Fallback>
                <p:oleObj name="公式" r:id="rId7" imgW="4279680" imgH="850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66417"/>
                        <a:ext cx="397986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87969"/>
              </p:ext>
            </p:extLst>
          </p:nvPr>
        </p:nvGraphicFramePr>
        <p:xfrm>
          <a:off x="2155825" y="3473298"/>
          <a:ext cx="2244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9" name="公式" r:id="rId9" imgW="2412720" imgH="888840" progId="Equation.3">
                  <p:embed/>
                </p:oleObj>
              </mc:Choice>
              <mc:Fallback>
                <p:oleObj name="公式" r:id="rId9" imgW="2412720" imgH="88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473298"/>
                        <a:ext cx="22447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61035"/>
              </p:ext>
            </p:extLst>
          </p:nvPr>
        </p:nvGraphicFramePr>
        <p:xfrm>
          <a:off x="4628578" y="3459443"/>
          <a:ext cx="1222901" cy="86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" name="Equation" r:id="rId11" imgW="571320" imgH="406080" progId="Equation.DSMT4">
                  <p:embed/>
                </p:oleObj>
              </mc:Choice>
              <mc:Fallback>
                <p:oleObj name="Equation" r:id="rId11" imgW="57132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78" y="3459443"/>
                        <a:ext cx="1222901" cy="868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3108325" y="4652963"/>
          <a:ext cx="23606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" name="Equation" r:id="rId13" imgW="901440" imgH="215640" progId="Equation.DSMT4">
                  <p:embed/>
                </p:oleObj>
              </mc:Choice>
              <mc:Fallback>
                <p:oleObj name="Equation" r:id="rId13" imgW="9014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4652963"/>
                        <a:ext cx="2360613" cy="566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3071802" y="5572139"/>
          <a:ext cx="2660706" cy="54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" name="Equation" r:id="rId15" imgW="1117440" imgH="228600" progId="Equation.DSMT4">
                  <p:embed/>
                </p:oleObj>
              </mc:Choice>
              <mc:Fallback>
                <p:oleObj name="Equation" r:id="rId15" imgW="11174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5572139"/>
                        <a:ext cx="2660706" cy="54390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914400" y="5562600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同理可得</a:t>
            </a:r>
            <a:endParaRPr lang="zh-CN" altLang="en-US" sz="2800" dirty="0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971601" y="4725144"/>
          <a:ext cx="50784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"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1" y="4725144"/>
                        <a:ext cx="507841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09253"/>
              </p:ext>
            </p:extLst>
          </p:nvPr>
        </p:nvGraphicFramePr>
        <p:xfrm>
          <a:off x="3656013" y="1313384"/>
          <a:ext cx="16176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" name="Equation" r:id="rId19" imgW="698400" imgH="507960" progId="Equation.DSMT4">
                  <p:embed/>
                </p:oleObj>
              </mc:Choice>
              <mc:Fallback>
                <p:oleObj name="Equation" r:id="rId19" imgW="6984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1313384"/>
                        <a:ext cx="1617662" cy="1179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59687"/>
              </p:ext>
            </p:extLst>
          </p:nvPr>
        </p:nvGraphicFramePr>
        <p:xfrm>
          <a:off x="5913894" y="3671677"/>
          <a:ext cx="1106378" cy="42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5" name="Equation" r:id="rId21" imgW="533160" imgH="203040" progId="Equation.DSMT4">
                  <p:embed/>
                </p:oleObj>
              </mc:Choice>
              <mc:Fallback>
                <p:oleObj name="Equation" r:id="rId2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894" y="3671677"/>
                        <a:ext cx="1106378" cy="421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  <p:bldP spid="7476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5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803400" y="838547"/>
          <a:ext cx="3048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4" name="公式" r:id="rId3" imgW="3047760" imgH="431640" progId="Equation.3">
                  <p:embed/>
                </p:oleObj>
              </mc:Choice>
              <mc:Fallback>
                <p:oleObj name="公式" r:id="rId3" imgW="30477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838547"/>
                        <a:ext cx="3048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914400" y="1665536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708142" y="1643051"/>
          <a:ext cx="1907810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42" y="1643051"/>
                        <a:ext cx="1907810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071670" y="2612702"/>
          <a:ext cx="3143272" cy="97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" name="Equation" r:id="rId7" imgW="1307880" imgH="406080" progId="Equation.DSMT4">
                  <p:embed/>
                </p:oleObj>
              </mc:Choice>
              <mc:Fallback>
                <p:oleObj name="Equation" r:id="rId7" imgW="13078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612702"/>
                        <a:ext cx="3143272" cy="976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71734"/>
              </p:ext>
            </p:extLst>
          </p:nvPr>
        </p:nvGraphicFramePr>
        <p:xfrm>
          <a:off x="6491313" y="2947442"/>
          <a:ext cx="1969119" cy="29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" name="公式" r:id="rId9" imgW="1930320" imgH="291960" progId="Equation.3">
                  <p:embed/>
                </p:oleObj>
              </mc:Choice>
              <mc:Fallback>
                <p:oleObj name="公式" r:id="rId9" imgW="1930320" imgH="291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313" y="2947442"/>
                        <a:ext cx="1969119" cy="295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5195913" y="2701280"/>
          <a:ext cx="116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" name="公式" r:id="rId11" imgW="1257120" imgH="850680" progId="Equation.3">
                  <p:embed/>
                </p:oleObj>
              </mc:Choice>
              <mc:Fallback>
                <p:oleObj name="公式" r:id="rId11" imgW="1257120" imgH="850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913" y="2701280"/>
                        <a:ext cx="11684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2992451" y="5567363"/>
          <a:ext cx="35083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" name="Equation" r:id="rId13" imgW="1371600" imgH="203040" progId="Equation.DSMT4">
                  <p:embed/>
                </p:oleObj>
              </mc:Choice>
              <mc:Fallback>
                <p:oleObj name="Equation" r:id="rId13" imgW="13716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51" y="5567363"/>
                        <a:ext cx="3508375" cy="576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1043608" y="5589240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同理可得</a:t>
            </a:r>
            <a:endParaRPr lang="zh-CN" altLang="en-US" sz="2800" dirty="0"/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043608" y="4149080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 smtClean="0"/>
              <a:t>即</a:t>
            </a:r>
            <a:endParaRPr lang="zh-CN" altLang="en-US" sz="2800" dirty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005138" y="4076700"/>
          <a:ext cx="33369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" name="Equation" r:id="rId15" imgW="1117440" imgH="190440" progId="Equation.DSMT4">
                  <p:embed/>
                </p:oleObj>
              </mc:Choice>
              <mc:Fallback>
                <p:oleObj name="Equation" r:id="rId15" imgW="111744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076700"/>
                        <a:ext cx="3336925" cy="566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714744" y="1415353"/>
          <a:ext cx="1500198" cy="94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" name="Equation" r:id="rId17" imgW="647640" imgH="406080" progId="Equation.DSMT4">
                  <p:embed/>
                </p:oleObj>
              </mc:Choice>
              <mc:Fallback>
                <p:oleObj name="Equation" r:id="rId17" imgW="64764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1415353"/>
                        <a:ext cx="1500198" cy="9420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6" grpId="0" autoUpdateAnimBg="0"/>
      <p:bldP spid="2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051720" y="1708919"/>
          <a:ext cx="1854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0" name="公式" r:id="rId3" imgW="1854000" imgH="495000" progId="Equation.3">
                  <p:embed/>
                </p:oleObj>
              </mc:Choice>
              <mc:Fallback>
                <p:oleObj name="公式" r:id="rId3" imgW="185400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708919"/>
                        <a:ext cx="18542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067944" y="1683519"/>
            <a:ext cx="1447800" cy="519113"/>
            <a:chOff x="2496" y="1344"/>
            <a:chExt cx="912" cy="327"/>
          </a:xfrm>
        </p:grpSpPr>
        <p:sp>
          <p:nvSpPr>
            <p:cNvPr id="12305" name="Text Box 5"/>
            <p:cNvSpPr txBox="1">
              <a:spLocks noChangeArrowheads="1"/>
            </p:cNvSpPr>
            <p:nvPr/>
          </p:nvSpPr>
          <p:spPr bwMode="auto">
            <a:xfrm>
              <a:off x="2496" y="13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令</a:t>
              </a:r>
            </a:p>
          </p:txBody>
        </p:sp>
        <p:graphicFrame>
          <p:nvGraphicFramePr>
            <p:cNvPr id="12298" name="Object 6"/>
            <p:cNvGraphicFramePr>
              <a:graphicFrameLocks noChangeAspect="1"/>
            </p:cNvGraphicFramePr>
            <p:nvPr/>
          </p:nvGraphicFramePr>
          <p:xfrm>
            <a:off x="2784" y="1372"/>
            <a:ext cx="58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1" name="公式" r:id="rId5" imgW="927000" imgH="431640" progId="Equation.3">
                    <p:embed/>
                  </p:oleObj>
                </mc:Choice>
                <mc:Fallback>
                  <p:oleObj name="公式" r:id="rId5" imgW="927000" imgH="431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372"/>
                          <a:ext cx="584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2684"/>
              </p:ext>
            </p:extLst>
          </p:nvPr>
        </p:nvGraphicFramePr>
        <p:xfrm>
          <a:off x="5618832" y="1683441"/>
          <a:ext cx="2489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2" name="公式" r:id="rId7" imgW="2489040" imgH="495000" progId="Equation.3">
                  <p:embed/>
                </p:oleObj>
              </mc:Choice>
              <mc:Fallback>
                <p:oleObj name="公式" r:id="rId7" imgW="2489040" imgH="49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832" y="1683441"/>
                        <a:ext cx="24892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2469976" y="2460848"/>
          <a:ext cx="127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3" name="公式" r:id="rId9" imgW="1269720" imgH="927000" progId="Equation.3">
                  <p:embed/>
                </p:oleObj>
              </mc:Choice>
              <mc:Fallback>
                <p:oleObj name="公式" r:id="rId9" imgW="1269720" imgH="927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976" y="2460848"/>
                        <a:ext cx="1270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4603576" y="2460848"/>
          <a:ext cx="152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4" name="公式" r:id="rId11" imgW="1523880" imgH="927000" progId="Equation.3">
                  <p:embed/>
                </p:oleObj>
              </mc:Choice>
              <mc:Fallback>
                <p:oleObj name="公式" r:id="rId11" imgW="1523880" imgH="927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576" y="2460848"/>
                        <a:ext cx="1524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1250776" y="3832137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切点为</a:t>
            </a:r>
          </a:p>
        </p:txBody>
      </p:sp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2698576" y="3578448"/>
          <a:ext cx="1854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" name="公式" r:id="rId13" imgW="1854000" imgH="1015920" progId="Equation.3">
                  <p:embed/>
                </p:oleObj>
              </mc:Choice>
              <mc:Fallback>
                <p:oleObj name="公式" r:id="rId13" imgW="1854000" imgH="1015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576" y="3578448"/>
                        <a:ext cx="1854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5200476" y="3603848"/>
          <a:ext cx="243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" name="公式" r:id="rId15" imgW="2438280" imgH="1015920" progId="Equation.3">
                  <p:embed/>
                </p:oleObj>
              </mc:Choice>
              <mc:Fallback>
                <p:oleObj name="公式" r:id="rId15" imgW="2438280" imgH="1015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476" y="3603848"/>
                        <a:ext cx="2438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1250776" y="5226068"/>
            <a:ext cx="472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所求切线方程为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146376" y="5014930"/>
            <a:ext cx="3416300" cy="914400"/>
            <a:chOff x="2640" y="2880"/>
            <a:chExt cx="2152" cy="576"/>
          </a:xfrm>
        </p:grpSpPr>
        <p:graphicFrame>
          <p:nvGraphicFramePr>
            <p:cNvPr id="12296" name="Object 15"/>
            <p:cNvGraphicFramePr>
              <a:graphicFrameLocks noChangeAspect="1"/>
            </p:cNvGraphicFramePr>
            <p:nvPr/>
          </p:nvGraphicFramePr>
          <p:xfrm>
            <a:off x="2640" y="2880"/>
            <a:ext cx="83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" name="公式" r:id="rId17" imgW="1320480" imgH="914400" progId="Equation.3">
                    <p:embed/>
                  </p:oleObj>
                </mc:Choice>
                <mc:Fallback>
                  <p:oleObj name="公式" r:id="rId17" imgW="1320480" imgH="9144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80"/>
                          <a:ext cx="832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16"/>
            <p:cNvGraphicFramePr>
              <a:graphicFrameLocks noChangeAspect="1"/>
            </p:cNvGraphicFramePr>
            <p:nvPr/>
          </p:nvGraphicFramePr>
          <p:xfrm>
            <a:off x="3792" y="2880"/>
            <a:ext cx="100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8" name="公式" r:id="rId19" imgW="1587240" imgH="914400" progId="Equation.3">
                    <p:embed/>
                  </p:oleObj>
                </mc:Choice>
                <mc:Fallback>
                  <p:oleObj name="公式" r:id="rId19" imgW="1587240" imgH="914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880"/>
                          <a:ext cx="1000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Text Box 17"/>
            <p:cNvSpPr txBox="1">
              <a:spLocks noChangeArrowheads="1"/>
            </p:cNvSpPr>
            <p:nvPr/>
          </p:nvSpPr>
          <p:spPr bwMode="auto">
            <a:xfrm>
              <a:off x="3456" y="3024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和</a:t>
              </a:r>
            </a:p>
          </p:txBody>
        </p:sp>
      </p:grp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043608" y="692696"/>
            <a:ext cx="16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itchFamily="2" charset="-122"/>
              </a:rPr>
              <a:t>6 </a:t>
            </a:r>
            <a:r>
              <a:rPr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 </a:t>
            </a:r>
            <a:endParaRPr lang="zh-CN" altLang="en-US" sz="2800" b="1" dirty="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682750" y="659071"/>
          <a:ext cx="7065714" cy="60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" name="Equation" r:id="rId21" imgW="2641320" imgH="215640" progId="Equation.DSMT4">
                  <p:embed/>
                </p:oleObj>
              </mc:Choice>
              <mc:Fallback>
                <p:oleObj name="Equation" r:id="rId21" imgW="26413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659071"/>
                        <a:ext cx="7065714" cy="609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115616" y="1700808"/>
            <a:ext cx="16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解 </a:t>
            </a:r>
            <a:endParaRPr lang="zh-CN" altLang="en-US" sz="2800" b="1" dirty="0">
              <a:solidFill>
                <a:schemeClr val="accent2"/>
              </a:solidFill>
              <a:ea typeface="黑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6" grpId="0" autoUpdateAnimBg="0"/>
      <p:bldP spid="80909" grpId="0" autoUpdateAnimBg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809625" y="60960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4000" dirty="0" smtClean="0"/>
              <a:t>二、反函数的求导法则</a:t>
            </a:r>
            <a:endParaRPr lang="zh-CN" altLang="en-US" sz="4000" b="0" dirty="0" smtClean="0"/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849313" y="193675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定理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928794" y="1951667"/>
          <a:ext cx="68707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2" name="Equation" r:id="rId3" imgW="2412720" imgH="215640" progId="Equation.DSMT4">
                  <p:embed/>
                </p:oleObj>
              </mc:Choice>
              <mc:Fallback>
                <p:oleObj name="Equation" r:id="rId3" imgW="24127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951667"/>
                        <a:ext cx="68707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928662" y="5553093"/>
            <a:ext cx="769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即   </a:t>
            </a: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反函数的导数等于直接函数导数的倒数</a:t>
            </a:r>
            <a:r>
              <a:rPr lang="en-US" altLang="zh-CN" sz="2800" b="1" dirty="0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28662" y="271462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714620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928926" y="2687319"/>
          <a:ext cx="6003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" name="Equation" r:id="rId7" imgW="2108160" imgH="203040" progId="Equation.DSMT4">
                  <p:embed/>
                </p:oleObj>
              </mc:Choice>
              <mc:Fallback>
                <p:oleObj name="Equation" r:id="rId7" imgW="21081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687319"/>
                        <a:ext cx="60039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74015"/>
              </p:ext>
            </p:extLst>
          </p:nvPr>
        </p:nvGraphicFramePr>
        <p:xfrm>
          <a:off x="928662" y="3500438"/>
          <a:ext cx="2241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500438"/>
                        <a:ext cx="22415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43240" y="4071942"/>
          <a:ext cx="227806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" name="Equation" r:id="rId11" imgW="799920" imgH="368280" progId="Equation.DSMT4">
                  <p:embed/>
                </p:oleObj>
              </mc:Choice>
              <mc:Fallback>
                <p:oleObj name="Equation" r:id="rId11" imgW="7999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071942"/>
                        <a:ext cx="2278063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73982"/>
              </p:ext>
            </p:extLst>
          </p:nvPr>
        </p:nvGraphicFramePr>
        <p:xfrm>
          <a:off x="3143240" y="3500438"/>
          <a:ext cx="8683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500438"/>
                        <a:ext cx="86836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8499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Text Box 2"/>
          <p:cNvSpPr txBox="1">
            <a:spLocks noChangeArrowheads="1"/>
          </p:cNvSpPr>
          <p:nvPr/>
        </p:nvSpPr>
        <p:spPr bwMode="auto">
          <a:xfrm>
            <a:off x="611560" y="338120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证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39252"/>
              </p:ext>
            </p:extLst>
          </p:nvPr>
        </p:nvGraphicFramePr>
        <p:xfrm>
          <a:off x="1225746" y="1750699"/>
          <a:ext cx="1604952" cy="40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3" name="公式" r:id="rId3" imgW="1739880" imgH="444240" progId="Equation.3">
                  <p:embed/>
                </p:oleObj>
              </mc:Choice>
              <mc:Fallback>
                <p:oleObj name="公式" r:id="rId3" imgW="173988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746" y="1750699"/>
                        <a:ext cx="1604952" cy="408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24423"/>
              </p:ext>
            </p:extLst>
          </p:nvPr>
        </p:nvGraphicFramePr>
        <p:xfrm>
          <a:off x="3035496" y="1774825"/>
          <a:ext cx="200978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4"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496" y="1774825"/>
                        <a:ext cx="200978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99016"/>
              </p:ext>
            </p:extLst>
          </p:nvPr>
        </p:nvGraphicFramePr>
        <p:xfrm>
          <a:off x="1257496" y="2355628"/>
          <a:ext cx="3357586" cy="47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5" name="Equation" r:id="rId7" imgW="1523880" imgH="215640" progId="Equation.DSMT4">
                  <p:embed/>
                </p:oleObj>
              </mc:Choice>
              <mc:Fallback>
                <p:oleObj name="Equation" r:id="rId7" imgW="15238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496" y="2355628"/>
                        <a:ext cx="3357586" cy="47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64625"/>
              </p:ext>
            </p:extLst>
          </p:nvPr>
        </p:nvGraphicFramePr>
        <p:xfrm>
          <a:off x="4542057" y="2343155"/>
          <a:ext cx="3146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6" name="Equation" r:id="rId9" imgW="1269720" imgH="190440" progId="Equation.DSMT4">
                  <p:embed/>
                </p:oleObj>
              </mc:Choice>
              <mc:Fallback>
                <p:oleObj name="Equation" r:id="rId9" imgW="126972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057" y="2343155"/>
                        <a:ext cx="31464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415625"/>
              </p:ext>
            </p:extLst>
          </p:nvPr>
        </p:nvGraphicFramePr>
        <p:xfrm>
          <a:off x="4649943" y="3278183"/>
          <a:ext cx="369918" cy="60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7" name="Equation" r:id="rId11" imgW="139680" imgH="215640" progId="Equation.DSMT4">
                  <p:embed/>
                </p:oleObj>
              </mc:Choice>
              <mc:Fallback>
                <p:oleObj name="Equation" r:id="rId11" imgW="1396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943" y="3278183"/>
                        <a:ext cx="369918" cy="609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757038"/>
              </p:ext>
            </p:extLst>
          </p:nvPr>
        </p:nvGraphicFramePr>
        <p:xfrm>
          <a:off x="1259062" y="3000372"/>
          <a:ext cx="2163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8" name="Equation" r:id="rId13" imgW="888840" imgH="203040" progId="Equation.DSMT4">
                  <p:embed/>
                </p:oleObj>
              </mc:Choice>
              <mc:Fallback>
                <p:oleObj name="Equation" r:id="rId13" imgW="8888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62" y="3000372"/>
                        <a:ext cx="21637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79595"/>
              </p:ext>
            </p:extLst>
          </p:nvPr>
        </p:nvGraphicFramePr>
        <p:xfrm>
          <a:off x="3838728" y="3786190"/>
          <a:ext cx="2730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9" name="Equation" r:id="rId15" imgW="1155600" imgH="203040" progId="Equation.DSMT4">
                  <p:embed/>
                </p:oleObj>
              </mc:Choice>
              <mc:Fallback>
                <p:oleObj name="Equation" r:id="rId15" imgW="11556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728" y="3786190"/>
                        <a:ext cx="27305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12884"/>
              </p:ext>
            </p:extLst>
          </p:nvPr>
        </p:nvGraphicFramePr>
        <p:xfrm>
          <a:off x="1220974" y="4500570"/>
          <a:ext cx="1857388" cy="48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0" name="Equation" r:id="rId17" imgW="774360" imgH="215640" progId="Equation.DSMT4">
                  <p:embed/>
                </p:oleObj>
              </mc:Choice>
              <mc:Fallback>
                <p:oleObj name="Equation" r:id="rId17" imgW="77436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974" y="4500570"/>
                        <a:ext cx="1857388" cy="481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69107"/>
              </p:ext>
            </p:extLst>
          </p:nvPr>
        </p:nvGraphicFramePr>
        <p:xfrm>
          <a:off x="1292357" y="5011019"/>
          <a:ext cx="2566383" cy="82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1" name="公式" r:id="rId19" imgW="2616120" imgH="838080" progId="Equation.3">
                  <p:embed/>
                </p:oleObj>
              </mc:Choice>
              <mc:Fallback>
                <p:oleObj name="公式" r:id="rId19" imgW="261612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357" y="5011019"/>
                        <a:ext cx="2566383" cy="822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86891"/>
              </p:ext>
            </p:extLst>
          </p:nvPr>
        </p:nvGraphicFramePr>
        <p:xfrm>
          <a:off x="5616780" y="4965308"/>
          <a:ext cx="1414834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2" name="Equation" r:id="rId21" imgW="647640" imgH="622080" progId="Equation.DSMT4">
                  <p:embed/>
                </p:oleObj>
              </mc:Choice>
              <mc:Fallback>
                <p:oleObj name="Equation" r:id="rId21" imgW="64764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780" y="4965308"/>
                        <a:ext cx="1414834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17964"/>
              </p:ext>
            </p:extLst>
          </p:nvPr>
        </p:nvGraphicFramePr>
        <p:xfrm>
          <a:off x="7007397" y="4941168"/>
          <a:ext cx="1173544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3" name="Equation" r:id="rId23" imgW="507960" imgH="431640" progId="Equation.DSMT4">
                  <p:embed/>
                </p:oleObj>
              </mc:Choice>
              <mc:Fallback>
                <p:oleObj name="Equation" r:id="rId23" imgW="50796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397" y="4941168"/>
                        <a:ext cx="1173544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286013"/>
              </p:ext>
            </p:extLst>
          </p:nvPr>
        </p:nvGraphicFramePr>
        <p:xfrm>
          <a:off x="5156421" y="1770903"/>
          <a:ext cx="28178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4" name="公式" r:id="rId25" imgW="3060360" imgH="431640" progId="Equation.3">
                  <p:embed/>
                </p:oleObj>
              </mc:Choice>
              <mc:Fallback>
                <p:oleObj name="公式" r:id="rId25" imgW="306036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421" y="1770903"/>
                        <a:ext cx="281781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04061"/>
              </p:ext>
            </p:extLst>
          </p:nvPr>
        </p:nvGraphicFramePr>
        <p:xfrm>
          <a:off x="7761486" y="2285992"/>
          <a:ext cx="712814" cy="49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5" name="Equation" r:id="rId27" imgW="253800" imgH="177480" progId="Equation.DSMT4">
                  <p:embed/>
                </p:oleObj>
              </mc:Choice>
              <mc:Fallback>
                <p:oleObj name="Equation" r:id="rId27" imgW="2538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486" y="2285992"/>
                        <a:ext cx="712814" cy="495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86065"/>
              </p:ext>
            </p:extLst>
          </p:nvPr>
        </p:nvGraphicFramePr>
        <p:xfrm>
          <a:off x="1259062" y="3786193"/>
          <a:ext cx="2276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6" name="Equation" r:id="rId29" imgW="952200" imgH="203040" progId="Equation.DSMT4">
                  <p:embed/>
                </p:oleObj>
              </mc:Choice>
              <mc:Fallback>
                <p:oleObj name="Equation" r:id="rId29" imgW="9522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62" y="3786193"/>
                        <a:ext cx="22764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68134"/>
              </p:ext>
            </p:extLst>
          </p:nvPr>
        </p:nvGraphicFramePr>
        <p:xfrm>
          <a:off x="3830830" y="3000372"/>
          <a:ext cx="25765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7" name="Equation" r:id="rId31" imgW="1155600" imgH="203040" progId="Equation.DSMT4">
                  <p:embed/>
                </p:oleObj>
              </mc:Choice>
              <mc:Fallback>
                <p:oleObj name="Equation" r:id="rId31" imgW="115560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830" y="3000372"/>
                        <a:ext cx="257651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7795"/>
              </p:ext>
            </p:extLst>
          </p:nvPr>
        </p:nvGraphicFramePr>
        <p:xfrm>
          <a:off x="1187624" y="357166"/>
          <a:ext cx="53546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8" name="Equation" r:id="rId33" imgW="2209680" imgH="228600" progId="Equation.DSMT4">
                  <p:embed/>
                </p:oleObj>
              </mc:Choice>
              <mc:Fallback>
                <p:oleObj name="Equation" r:id="rId33" imgW="22096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7166"/>
                        <a:ext cx="53546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84080"/>
              </p:ext>
            </p:extLst>
          </p:nvPr>
        </p:nvGraphicFramePr>
        <p:xfrm>
          <a:off x="1187624" y="1000125"/>
          <a:ext cx="3886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9" name="Equation" r:id="rId35" imgW="1574640" imgH="203040" progId="Equation.DSMT4">
                  <p:embed/>
                </p:oleObj>
              </mc:Choice>
              <mc:Fallback>
                <p:oleObj name="Equation" r:id="rId35" imgW="157464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000125"/>
                        <a:ext cx="38862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04020"/>
              </p:ext>
            </p:extLst>
          </p:nvPr>
        </p:nvGraphicFramePr>
        <p:xfrm>
          <a:off x="3929779" y="4976103"/>
          <a:ext cx="1680574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0" name="Equation" r:id="rId37" imgW="749160" imgH="622080" progId="Equation.DSMT4">
                  <p:embed/>
                </p:oleObj>
              </mc:Choice>
              <mc:Fallback>
                <p:oleObj name="Equation" r:id="rId37" imgW="749160" imgH="622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779" y="4976103"/>
                        <a:ext cx="1680574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8045704" y="5726986"/>
            <a:ext cx="928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证毕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4668"/>
              </p:ext>
            </p:extLst>
          </p:nvPr>
        </p:nvGraphicFramePr>
        <p:xfrm>
          <a:off x="5188152" y="1000112"/>
          <a:ext cx="292895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1" name="Equation" r:id="rId39" imgW="1091880" imgH="203040" progId="Equation.DSMT4">
                  <p:embed/>
                </p:oleObj>
              </mc:Choice>
              <mc:Fallback>
                <p:oleObj name="Equation" r:id="rId39" imgW="109188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152" y="1000112"/>
                        <a:ext cx="292895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614598"/>
              </p:ext>
            </p:extLst>
          </p:nvPr>
        </p:nvGraphicFramePr>
        <p:xfrm>
          <a:off x="3259326" y="4514850"/>
          <a:ext cx="8524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2" name="Equation" r:id="rId41" imgW="355320" imgH="203040" progId="Equation.DSMT4">
                  <p:embed/>
                </p:oleObj>
              </mc:Choice>
              <mc:Fallback>
                <p:oleObj name="Equation" r:id="rId41" imgW="35532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326" y="4514850"/>
                        <a:ext cx="85248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Text Box 2"/>
          <p:cNvSpPr txBox="1">
            <a:spLocks noChangeArrowheads="1"/>
          </p:cNvSpPr>
          <p:nvPr/>
        </p:nvSpPr>
        <p:spPr bwMode="auto">
          <a:xfrm>
            <a:off x="858838" y="82165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7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752600" y="865188"/>
          <a:ext cx="4140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1" name="公式" r:id="rId3" imgW="4140000" imgH="431640" progId="Equation.3">
                  <p:embed/>
                </p:oleObj>
              </mc:Choice>
              <mc:Fallback>
                <p:oleObj name="公式" r:id="rId3" imgW="41400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65188"/>
                        <a:ext cx="41402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858838" y="1733575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676400" y="1628800"/>
          <a:ext cx="57753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2" name="公式" r:id="rId5" imgW="6146640" imgH="825480" progId="Equation.3">
                  <p:embed/>
                </p:oleObj>
              </mc:Choice>
              <mc:Fallback>
                <p:oleObj name="公式" r:id="rId5" imgW="6146640" imgH="825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28800"/>
                        <a:ext cx="57753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935038" y="2697187"/>
          <a:ext cx="2994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3" name="公式" r:id="rId7" imgW="3187440" imgH="419040" progId="Equation.3">
                  <p:embed/>
                </p:oleObj>
              </mc:Choice>
              <mc:Fallback>
                <p:oleObj name="公式" r:id="rId7" imgW="318744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697187"/>
                        <a:ext cx="29940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462463" y="2689250"/>
          <a:ext cx="29575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4" name="公式" r:id="rId9" imgW="3149280" imgH="469800" progId="Equation.3">
                  <p:embed/>
                </p:oleObj>
              </mc:Choice>
              <mc:Fallback>
                <p:oleObj name="公式" r:id="rId9" imgW="314928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2689250"/>
                        <a:ext cx="29575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971600" y="3624287"/>
          <a:ext cx="1512168" cy="4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5" name="Equation" r:id="rId11" imgW="609480" imgH="190440" progId="Equation.DSMT4">
                  <p:embed/>
                </p:oleObj>
              </mc:Choice>
              <mc:Fallback>
                <p:oleObj name="Equation" r:id="rId11" imgW="6094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24287"/>
                        <a:ext cx="1512168" cy="47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2555776" y="3420963"/>
          <a:ext cx="826666" cy="92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6" name="Equation" r:id="rId13" imgW="317160" imgH="355320" progId="Equation.DSMT4">
                  <p:embed/>
                </p:oleObj>
              </mc:Choice>
              <mc:Fallback>
                <p:oleObj name="Equation" r:id="rId13" imgW="31716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20963"/>
                        <a:ext cx="826666" cy="923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3635896" y="3408263"/>
          <a:ext cx="824085" cy="135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7" name="Equation" r:id="rId15" imgW="330120" imgH="545760" progId="Equation.DSMT4">
                  <p:embed/>
                </p:oleObj>
              </mc:Choice>
              <mc:Fallback>
                <p:oleObj name="Equation" r:id="rId15" imgW="330120" imgH="545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408263"/>
                        <a:ext cx="824085" cy="1358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644007" y="3378621"/>
          <a:ext cx="144719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8" name="Equation" r:id="rId17" imgW="545760" imgH="380880" progId="Equation.DSMT4">
                  <p:embed/>
                </p:oleObj>
              </mc:Choice>
              <mc:Fallback>
                <p:oleObj name="Equation" r:id="rId17" imgW="5457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7" y="3378621"/>
                        <a:ext cx="1447197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228184" y="3450629"/>
          <a:ext cx="10144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9" name="公式" r:id="rId19" imgW="1079280" imgH="914400" progId="Equation.3">
                  <p:embed/>
                </p:oleObj>
              </mc:Choice>
              <mc:Fallback>
                <p:oleObj name="公式" r:id="rId19" imgW="1079280" imgH="9144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450629"/>
                        <a:ext cx="1014412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627784" y="5042818"/>
          <a:ext cx="18240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0" name="公式" r:id="rId21" imgW="1942920" imgH="965160" progId="Equation.3">
                  <p:embed/>
                </p:oleObj>
              </mc:Choice>
              <mc:Fallback>
                <p:oleObj name="公式" r:id="rId21" imgW="1942920" imgH="9651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042818"/>
                        <a:ext cx="1824037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4508798" y="5071889"/>
          <a:ext cx="15033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" name="公式" r:id="rId23" imgW="1600200" imgH="888840" progId="Equation.3">
                  <p:embed/>
                </p:oleObj>
              </mc:Choice>
              <mc:Fallback>
                <p:oleObj name="公式" r:id="rId23" imgW="1600200" imgH="888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798" y="5071889"/>
                        <a:ext cx="1503362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Text Box 2"/>
          <p:cNvSpPr txBox="1">
            <a:spLocks noChangeArrowheads="1"/>
          </p:cNvSpPr>
          <p:nvPr/>
        </p:nvSpPr>
        <p:spPr bwMode="auto">
          <a:xfrm>
            <a:off x="858838" y="82165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8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691680" y="836712"/>
          <a:ext cx="4023392" cy="50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1"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836712"/>
                        <a:ext cx="4023392" cy="506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858838" y="1626220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547663" y="2204864"/>
          <a:ext cx="470104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2" name="Equation" r:id="rId5" imgW="1701720" imgH="355320" progId="Equation.DSMT4">
                  <p:embed/>
                </p:oleObj>
              </mc:Choice>
              <mc:Fallback>
                <p:oleObj name="Equation" r:id="rId5" imgW="170172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3" y="2204864"/>
                        <a:ext cx="4701049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619672" y="3588940"/>
          <a:ext cx="168451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3" name="Equation" r:id="rId7" imgW="634680" imgH="190440" progId="Equation.DSMT4">
                  <p:embed/>
                </p:oleObj>
              </mc:Choice>
              <mc:Fallback>
                <p:oleObj name="Equation" r:id="rId7" imgW="6346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88940"/>
                        <a:ext cx="168451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4211960" y="3372916"/>
          <a:ext cx="863128" cy="142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4" name="Equation" r:id="rId9" imgW="330120" imgH="545760" progId="Equation.DSMT4">
                  <p:embed/>
                </p:oleObj>
              </mc:Choice>
              <mc:Fallback>
                <p:oleObj name="Equation" r:id="rId9" imgW="330120" imgH="545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372916"/>
                        <a:ext cx="863128" cy="142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3"/>
          <p:cNvGraphicFramePr>
            <a:graphicFrameLocks noChangeAspect="1"/>
          </p:cNvGraphicFramePr>
          <p:nvPr/>
        </p:nvGraphicFramePr>
        <p:xfrm>
          <a:off x="1547664" y="1628800"/>
          <a:ext cx="4479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5" name="Equation" r:id="rId11" imgW="1803240" imgH="203040" progId="Equation.DSMT4">
                  <p:embed/>
                </p:oleObj>
              </mc:Choice>
              <mc:Fallback>
                <p:oleObj name="Equation" r:id="rId11" imgW="180324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28800"/>
                        <a:ext cx="44799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275856" y="3342146"/>
          <a:ext cx="864096" cy="966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6" name="Equation" r:id="rId13" imgW="317160" imgH="355320" progId="Equation.DSMT4">
                  <p:embed/>
                </p:oleObj>
              </mc:Choice>
              <mc:Fallback>
                <p:oleObj name="Equation" r:id="rId13" imgW="317160" imgH="3553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342146"/>
                        <a:ext cx="864096" cy="966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5148064" y="3388841"/>
          <a:ext cx="12954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7" name="Equation" r:id="rId15" imgW="495000" imgH="380880" progId="Equation.DSMT4">
                  <p:embed/>
                </p:oleObj>
              </mc:Choice>
              <mc:Fallback>
                <p:oleObj name="Equation" r:id="rId15" imgW="49500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388841"/>
                        <a:ext cx="129540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275856" y="4813076"/>
          <a:ext cx="17922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8" name="Equation" r:id="rId17" imgW="685800" imgH="380880" progId="Equation.DSMT4">
                  <p:embed/>
                </p:oleObj>
              </mc:Choice>
              <mc:Fallback>
                <p:oleObj name="Equation" r:id="rId17" imgW="68580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813076"/>
                        <a:ext cx="1792287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5164138" y="4813300"/>
          <a:ext cx="12271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9" name="Equation" r:id="rId19" imgW="469800" imgH="355320" progId="Equation.DSMT4">
                  <p:embed/>
                </p:oleObj>
              </mc:Choice>
              <mc:Fallback>
                <p:oleObj name="Equation" r:id="rId19" imgW="469800" imgH="3553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4813300"/>
                        <a:ext cx="122713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Text Box 2"/>
          <p:cNvSpPr txBox="1">
            <a:spLocks noChangeArrowheads="1"/>
          </p:cNvSpPr>
          <p:nvPr/>
        </p:nvSpPr>
        <p:spPr bwMode="auto">
          <a:xfrm>
            <a:off x="808038" y="9906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9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83899"/>
              </p:ext>
            </p:extLst>
          </p:nvPr>
        </p:nvGraphicFramePr>
        <p:xfrm>
          <a:off x="1691680" y="1052736"/>
          <a:ext cx="3860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" name="公式" r:id="rId3" imgW="3860640" imgH="444240" progId="Equation.3">
                  <p:embed/>
                </p:oleObj>
              </mc:Choice>
              <mc:Fallback>
                <p:oleObj name="公式" r:id="rId3" imgW="386064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052736"/>
                        <a:ext cx="38608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530350" y="2667000"/>
          <a:ext cx="2946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" name="Equation" r:id="rId5" imgW="3136680" imgH="469800" progId="Equation.DSMT4">
                  <p:embed/>
                </p:oleObj>
              </mc:Choice>
              <mc:Fallback>
                <p:oleObj name="Equation" r:id="rId5" imgW="31366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667000"/>
                        <a:ext cx="2946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4927600" y="2708275"/>
          <a:ext cx="2921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" name="公式" r:id="rId7" imgW="3111480" imgH="444240" progId="Equation.3">
                  <p:embed/>
                </p:oleObj>
              </mc:Choice>
              <mc:Fallback>
                <p:oleObj name="公式" r:id="rId7" imgW="311148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708275"/>
                        <a:ext cx="29210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1525588" y="3313113"/>
          <a:ext cx="22415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9" name="公式" r:id="rId9" imgW="2387520" imgH="914400" progId="Equation.3">
                  <p:embed/>
                </p:oleObj>
              </mc:Choice>
              <mc:Fallback>
                <p:oleObj name="公式" r:id="rId9" imgW="238752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313113"/>
                        <a:ext cx="22415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3913188" y="3286125"/>
          <a:ext cx="12414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0" name="公式" r:id="rId11" imgW="1320480" imgH="850680" progId="Equation.3">
                  <p:embed/>
                </p:oleObj>
              </mc:Choice>
              <mc:Fallback>
                <p:oleObj name="公式" r:id="rId11" imgW="1320480" imgH="850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3286125"/>
                        <a:ext cx="124142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5321370" y="3221036"/>
          <a:ext cx="1393770" cy="99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1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70" y="3221036"/>
                        <a:ext cx="1393770" cy="993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808038" y="18430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1547664" y="1844824"/>
          <a:ext cx="6738619" cy="6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2" name="Equation" r:id="rId15" imgW="2692080" imgH="241200" progId="Equation.DSMT4">
                  <p:embed/>
                </p:oleObj>
              </mc:Choice>
              <mc:Fallback>
                <p:oleObj name="Equation" r:id="rId15" imgW="26920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44824"/>
                        <a:ext cx="6738619" cy="6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1409700" y="488634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特别地</a:t>
            </a:r>
          </a:p>
        </p:txBody>
      </p:sp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2928926" y="4633132"/>
          <a:ext cx="1857379" cy="101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3" name="Equation" r:id="rId17" imgW="749160" imgH="406080" progId="Equation.DSMT4">
                  <p:embed/>
                </p:oleObj>
              </mc:Choice>
              <mc:Fallback>
                <p:oleObj name="Equation" r:id="rId17" imgW="74916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4633132"/>
                        <a:ext cx="1857379" cy="101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3" grpId="0" autoUpdateAnimBg="0"/>
      <p:bldP spid="8807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三、复合函数的求导法则</a:t>
            </a:r>
            <a:endParaRPr lang="zh-CN" altLang="en-US" sz="5400" b="0" dirty="0" smtClean="0">
              <a:solidFill>
                <a:srgbClr val="FF3300"/>
              </a:solidFill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838200" y="19192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定理</a:t>
            </a: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785918" y="1937535"/>
          <a:ext cx="4978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3" name="Equation" r:id="rId3" imgW="1828800" imgH="203040" progId="Equation.DSMT4">
                  <p:embed/>
                </p:oleObj>
              </mc:Choice>
              <mc:Fallback>
                <p:oleObj name="Equation" r:id="rId3" imgW="1828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937535"/>
                        <a:ext cx="4978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916632" y="5118099"/>
            <a:ext cx="7543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即  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因变量对自变量求导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等于因变量对中间变量求导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乘以中间变量对自变量求导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.(</a:t>
            </a: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链式法则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71907"/>
              </p:ext>
            </p:extLst>
          </p:nvPr>
        </p:nvGraphicFramePr>
        <p:xfrm>
          <a:off x="1265230" y="3929062"/>
          <a:ext cx="1663696" cy="77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4" name="Equation" r:id="rId5" imgW="596880" imgH="279360" progId="Equation.DSMT4">
                  <p:embed/>
                </p:oleObj>
              </mc:Choice>
              <mc:Fallback>
                <p:oleObj name="Equation" r:id="rId5" imgW="5968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0" y="3929062"/>
                        <a:ext cx="1663696" cy="777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61011" y="3972570"/>
          <a:ext cx="26400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5" name="Equation" r:id="rId7" imgW="1079280" imgH="355320" progId="Equation.DSMT4">
                  <p:embed/>
                </p:oleObj>
              </mc:Choice>
              <mc:Fallback>
                <p:oleObj name="Equation" r:id="rId7" imgW="10792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011" y="3972570"/>
                        <a:ext cx="264001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57224" y="2643182"/>
          <a:ext cx="31797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6" name="Equation" r:id="rId9" imgW="1168200" imgH="203040" progId="Equation.DSMT4">
                  <p:embed/>
                </p:oleObj>
              </mc:Choice>
              <mc:Fallback>
                <p:oleObj name="Equation" r:id="rId9" imgW="1168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643182"/>
                        <a:ext cx="31797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28662" y="3286124"/>
          <a:ext cx="13144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286124"/>
                        <a:ext cx="131445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772303" y="1922296"/>
          <a:ext cx="17287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303" y="1922296"/>
                        <a:ext cx="17287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000496" y="2643183"/>
          <a:ext cx="45307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" name="Equation" r:id="rId15" imgW="1663560" imgH="203040" progId="Equation.DSMT4">
                  <p:embed/>
                </p:oleObj>
              </mc:Choice>
              <mc:Fallback>
                <p:oleObj name="Equation" r:id="rId15" imgW="16635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2643183"/>
                        <a:ext cx="45307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14546" y="3303586"/>
          <a:ext cx="19700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" name="Equation" r:id="rId17" imgW="723600" imgH="190440" progId="Equation.DSMT4">
                  <p:embed/>
                </p:oleObj>
              </mc:Choice>
              <mc:Fallback>
                <p:oleObj name="Equation" r:id="rId17" imgW="72360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303586"/>
                        <a:ext cx="197008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857488" y="4164339"/>
          <a:ext cx="1181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" name="Equation" r:id="rId19" imgW="444240" imgH="190440" progId="Equation.DSMT4">
                  <p:embed/>
                </p:oleObj>
              </mc:Choice>
              <mc:Fallback>
                <p:oleObj name="Equation" r:id="rId19" imgW="44424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4164339"/>
                        <a:ext cx="11811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01430"/>
              </p:ext>
            </p:extLst>
          </p:nvPr>
        </p:nvGraphicFramePr>
        <p:xfrm>
          <a:off x="3999867" y="4164339"/>
          <a:ext cx="944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"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867" y="4164339"/>
                        <a:ext cx="944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/>
      <p:bldP spid="890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 dirty="0" smtClean="0"/>
              <a:t>一、导数的四则运算法则</a:t>
            </a:r>
            <a:endParaRPr lang="zh-CN" altLang="en-US" sz="4000" b="0" dirty="0" smtClean="0"/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838200" y="18288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定理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69636" name="Object 2"/>
          <p:cNvGraphicFramePr>
            <a:graphicFrameLocks noChangeAspect="1"/>
          </p:cNvGraphicFramePr>
          <p:nvPr/>
        </p:nvGraphicFramePr>
        <p:xfrm>
          <a:off x="1849457" y="1857375"/>
          <a:ext cx="5508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" name="Equation" r:id="rId3" imgW="2247840" imgH="215640" progId="Equation.DSMT4">
                  <p:embed/>
                </p:oleObj>
              </mc:Choice>
              <mc:Fallback>
                <p:oleObj name="Equation" r:id="rId3" imgW="22478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57" y="1857375"/>
                        <a:ext cx="55086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52704"/>
              </p:ext>
            </p:extLst>
          </p:nvPr>
        </p:nvGraphicFramePr>
        <p:xfrm>
          <a:off x="1158868" y="3097873"/>
          <a:ext cx="5484834" cy="579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" name="Equation" r:id="rId5" imgW="1803240" imgH="190440" progId="Equation.DSMT4">
                  <p:embed/>
                </p:oleObj>
              </mc:Choice>
              <mc:Fallback>
                <p:oleObj name="Equation" r:id="rId5" imgW="18032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68" y="3097873"/>
                        <a:ext cx="5484834" cy="5793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58868" y="4035083"/>
          <a:ext cx="24844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" name="Equation" r:id="rId7" imgW="901440" imgH="190440" progId="Equation.DSMT4">
                  <p:embed/>
                </p:oleObj>
              </mc:Choice>
              <mc:Fallback>
                <p:oleObj name="Equation" r:id="rId7" imgW="90144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68" y="4035083"/>
                        <a:ext cx="24844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42976" y="4785182"/>
          <a:ext cx="17256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" name="Equation" r:id="rId9" imgW="609480" imgH="380880" progId="Equation.DSMT4">
                  <p:embed/>
                </p:oleObj>
              </mc:Choice>
              <mc:Fallback>
                <p:oleObj name="Equation" r:id="rId9" imgW="609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785182"/>
                        <a:ext cx="172561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57224" y="2428868"/>
          <a:ext cx="76596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" name="Equation" r:id="rId11" imgW="3085920" imgH="215640" progId="Equation.DSMT4">
                  <p:embed/>
                </p:oleObj>
              </mc:Choice>
              <mc:Fallback>
                <p:oleObj name="Equation" r:id="rId11" imgW="308592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428868"/>
                        <a:ext cx="7659688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8429652" y="2403471"/>
          <a:ext cx="631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" name="Equation" r:id="rId13" imgW="253800" imgH="190440" progId="Equation.DSMT4">
                  <p:embed/>
                </p:oleObj>
              </mc:Choice>
              <mc:Fallback>
                <p:oleObj name="Equation" r:id="rId13" imgW="2538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52" y="2403471"/>
                        <a:ext cx="6318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398734" y="1842124"/>
          <a:ext cx="16176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734" y="1842124"/>
                        <a:ext cx="161766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643306" y="4035083"/>
          <a:ext cx="1855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" name="Equation" r:id="rId17" imgW="672840" imgH="190440" progId="Equation.DSMT4">
                  <p:embed/>
                </p:oleObj>
              </mc:Choice>
              <mc:Fallback>
                <p:oleObj name="Equation" r:id="rId17" imgW="67284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035083"/>
                        <a:ext cx="185578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611834" y="4035425"/>
          <a:ext cx="19605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" name="Equation" r:id="rId19" imgW="711000" imgH="190440" progId="Equation.DSMT4">
                  <p:embed/>
                </p:oleObj>
              </mc:Choice>
              <mc:Fallback>
                <p:oleObj name="Equation" r:id="rId19" imgW="71100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34" y="4035425"/>
                        <a:ext cx="196056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863960" y="4824866"/>
          <a:ext cx="37385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" name="Equation" r:id="rId21" imgW="1320480" imgH="355320" progId="Equation.DSMT4">
                  <p:embed/>
                </p:oleObj>
              </mc:Choice>
              <mc:Fallback>
                <p:oleObj name="Equation" r:id="rId21" imgW="132048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960" y="4824866"/>
                        <a:ext cx="37385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7061229" y="5070934"/>
          <a:ext cx="1654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" name="Equation" r:id="rId23" imgW="583920" imgH="190440" progId="Equation.DSMT4">
                  <p:embed/>
                </p:oleObj>
              </mc:Choice>
              <mc:Fallback>
                <p:oleObj name="Equation" r:id="rId23" imgW="58392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29" y="5070934"/>
                        <a:ext cx="16541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4392740" y="5356687"/>
          <a:ext cx="9715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" name="Equation" r:id="rId25" imgW="342720" imgH="215640" progId="Equation.DSMT4">
                  <p:embed/>
                </p:oleObj>
              </mc:Choice>
              <mc:Fallback>
                <p:oleObj name="Equation" r:id="rId25" imgW="34272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740" y="5356687"/>
                        <a:ext cx="97155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3165478" y="4785182"/>
          <a:ext cx="1619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" name="Equation" r:id="rId27" imgW="571320" imgH="190440" progId="Equation.DSMT4">
                  <p:embed/>
                </p:oleObj>
              </mc:Choice>
              <mc:Fallback>
                <p:oleObj name="Equation" r:id="rId27" imgW="57132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8" y="4785182"/>
                        <a:ext cx="16192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4808552" y="4785182"/>
          <a:ext cx="1835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" name="Equation" r:id="rId29" imgW="647640" imgH="190440" progId="Equation.DSMT4">
                  <p:embed/>
                </p:oleObj>
              </mc:Choice>
              <mc:Fallback>
                <p:oleObj name="Equation" r:id="rId29" imgW="64764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52" y="4785182"/>
                        <a:ext cx="18351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Text Box 2"/>
          <p:cNvSpPr txBox="1">
            <a:spLocks noChangeArrowheads="1"/>
          </p:cNvSpPr>
          <p:nvPr/>
        </p:nvSpPr>
        <p:spPr bwMode="auto">
          <a:xfrm>
            <a:off x="849313" y="873125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证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691680" y="836712"/>
          <a:ext cx="3600399" cy="55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5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836712"/>
                        <a:ext cx="3600399" cy="551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436096" y="620688"/>
          <a:ext cx="261123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6" name="Equation" r:id="rId5" imgW="990360" imgH="355320" progId="Equation.DSMT4">
                  <p:embed/>
                </p:oleObj>
              </mc:Choice>
              <mc:Fallback>
                <p:oleObj name="Equation" r:id="rId5" imgW="9903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620688"/>
                        <a:ext cx="2611239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619672" y="1556792"/>
          <a:ext cx="468052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7" name="Equation" r:id="rId7" imgW="1777680" imgH="355320" progId="Equation.DSMT4">
                  <p:embed/>
                </p:oleObj>
              </mc:Choice>
              <mc:Fallback>
                <p:oleObj name="Equation" r:id="rId7" imgW="17776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556792"/>
                        <a:ext cx="4680525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619672" y="2636912"/>
          <a:ext cx="3661566" cy="56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8" name="Equation" r:id="rId9" imgW="1307880" imgH="203040" progId="Equation.DSMT4">
                  <p:embed/>
                </p:oleObj>
              </mc:Choice>
              <mc:Fallback>
                <p:oleObj name="Equation" r:id="rId9" imgW="1307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36912"/>
                        <a:ext cx="3661566" cy="56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1619672" y="3501008"/>
          <a:ext cx="13160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" name="公式" r:id="rId11" imgW="1409400" imgH="838080" progId="Equation.3">
                  <p:embed/>
                </p:oleObj>
              </mc:Choice>
              <mc:Fallback>
                <p:oleObj name="公式" r:id="rId11" imgW="1409400" imgH="838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01008"/>
                        <a:ext cx="131603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2987824" y="3451851"/>
          <a:ext cx="3456384" cy="91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0" name="Equation" r:id="rId13" imgW="1346040" imgH="355320" progId="Equation.DSMT4">
                  <p:embed/>
                </p:oleObj>
              </mc:Choice>
              <mc:Fallback>
                <p:oleObj name="Equation" r:id="rId13" imgW="134604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51851"/>
                        <a:ext cx="3456384" cy="913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3000364" y="4581525"/>
          <a:ext cx="22399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1" name="Equation" r:id="rId15" imgW="863280" imgH="355320" progId="Equation.DSMT4">
                  <p:embed/>
                </p:oleObj>
              </mc:Choice>
              <mc:Fallback>
                <p:oleObj name="Equation" r:id="rId15" imgW="86328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581525"/>
                        <a:ext cx="2239963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2987824" y="5805264"/>
          <a:ext cx="2160240" cy="53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2" name="Equation" r:id="rId17" imgW="774360" imgH="190440" progId="Equation.DSMT4">
                  <p:embed/>
                </p:oleObj>
              </mc:Choice>
              <mc:Fallback>
                <p:oleObj name="Equation" r:id="rId17" imgW="77436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805264"/>
                        <a:ext cx="2160240" cy="531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289552" y="4602488"/>
          <a:ext cx="23066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3" name="Equation" r:id="rId19" imgW="888840" imgH="355320" progId="Equation.DSMT4">
                  <p:embed/>
                </p:oleObj>
              </mc:Choice>
              <mc:Fallback>
                <p:oleObj name="Equation" r:id="rId19" imgW="88884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2" y="4602488"/>
                        <a:ext cx="230663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368983" y="5733256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证毕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Text Box 2" descr="轮廓式菱形"/>
          <p:cNvSpPr txBox="1">
            <a:spLocks noChangeArrowheads="1"/>
          </p:cNvSpPr>
          <p:nvPr/>
        </p:nvSpPr>
        <p:spPr bwMode="auto">
          <a:xfrm>
            <a:off x="914400" y="690563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2" charset="-122"/>
              </a:rPr>
              <a:t>推广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2000232" y="703134"/>
          <a:ext cx="2428892" cy="58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1" name="Equation" r:id="rId3" imgW="901440" imgH="215640" progId="Equation.DSMT4">
                  <p:embed/>
                </p:oleObj>
              </mc:Choice>
              <mc:Fallback>
                <p:oleObj name="Equation" r:id="rId3" imgW="9014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703134"/>
                        <a:ext cx="2428892" cy="581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1976428" y="1413496"/>
          <a:ext cx="6024596" cy="52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2" name="Equation" r:id="rId5" imgW="2425680" imgH="215640" progId="Equation.DSMT4">
                  <p:embed/>
                </p:oleObj>
              </mc:Choice>
              <mc:Fallback>
                <p:oleObj name="Equation" r:id="rId5" imgW="2425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28" y="1413496"/>
                        <a:ext cx="6024596" cy="5245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838200" y="3714768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0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1758950" y="3811606"/>
          <a:ext cx="4000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3" name="公式" r:id="rId7" imgW="4000320" imgH="431640" progId="Equation.3">
                  <p:embed/>
                </p:oleObj>
              </mc:Choice>
              <mc:Fallback>
                <p:oleObj name="公式" r:id="rId7" imgW="40003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811606"/>
                        <a:ext cx="40005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838200" y="4476768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1828800" y="4552968"/>
          <a:ext cx="2959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4" name="公式" r:id="rId9" imgW="2958840" imgH="393480" progId="Equation.3">
                  <p:embed/>
                </p:oleObj>
              </mc:Choice>
              <mc:Fallback>
                <p:oleObj name="公式" r:id="rId9" imgW="29588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52968"/>
                        <a:ext cx="29591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1828800" y="5162568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5" name="公式" r:id="rId11" imgW="2070000" imgH="838080" progId="Equation.3">
                  <p:embed/>
                </p:oleObj>
              </mc:Choice>
              <mc:Fallback>
                <p:oleObj name="公式" r:id="rId11" imgW="2070000" imgH="838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62568"/>
                        <a:ext cx="207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4038600" y="516256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6" name="公式" r:id="rId13" imgW="1473120" imgH="838080" progId="Equation.3">
                  <p:embed/>
                </p:oleObj>
              </mc:Choice>
              <mc:Fallback>
                <p:oleObj name="公式" r:id="rId13" imgW="147312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62568"/>
                        <a:ext cx="147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5626100" y="5162568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7" name="公式" r:id="rId15" imgW="1079280" imgH="838080" progId="Equation.3">
                  <p:embed/>
                </p:oleObj>
              </mc:Choice>
              <mc:Fallback>
                <p:oleObj name="公式" r:id="rId15" imgW="1079280" imgH="838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162568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6800850" y="5435618"/>
          <a:ext cx="10414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8" name="公式" r:id="rId17" imgW="1041120" imgH="291960" progId="Equation.3">
                  <p:embed/>
                </p:oleObj>
              </mc:Choice>
              <mc:Fallback>
                <p:oleObj name="公式" r:id="rId17" imgW="1041120" imgH="291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5435618"/>
                        <a:ext cx="104140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357687" y="719595"/>
          <a:ext cx="1714511" cy="54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9" name="Equation" r:id="rId19" imgW="634680" imgH="203040" progId="Equation.DSMT4">
                  <p:embed/>
                </p:oleObj>
              </mc:Choice>
              <mc:Fallback>
                <p:oleObj name="Equation" r:id="rId19" imgW="6346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7" y="719595"/>
                        <a:ext cx="1714511" cy="548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143636" y="744836"/>
          <a:ext cx="1643074" cy="52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0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744836"/>
                        <a:ext cx="1643074" cy="525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928926" y="2056438"/>
          <a:ext cx="3017541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1" name="Equation" r:id="rId23" imgW="1143000" imgH="406080" progId="Equation.DSMT4">
                  <p:embed/>
                </p:oleObj>
              </mc:Choice>
              <mc:Fallback>
                <p:oleObj name="Equation" r:id="rId23" imgW="114300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056438"/>
                        <a:ext cx="3017541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 autoUpdateAnimBg="0"/>
      <p:bldP spid="9114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Text Box 2"/>
          <p:cNvSpPr txBox="1">
            <a:spLocks noChangeArrowheads="1"/>
          </p:cNvSpPr>
          <p:nvPr/>
        </p:nvSpPr>
        <p:spPr bwMode="auto">
          <a:xfrm>
            <a:off x="838200" y="982415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1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1795474" y="1000108"/>
          <a:ext cx="441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5" name="公式" r:id="rId3" imgW="4419360" imgH="469800" progId="Equation.3">
                  <p:embed/>
                </p:oleObj>
              </mc:Choice>
              <mc:Fallback>
                <p:oleObj name="公式" r:id="rId3" imgW="441936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74" y="1000108"/>
                        <a:ext cx="441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838200" y="1825204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859100"/>
              </p:ext>
            </p:extLst>
          </p:nvPr>
        </p:nvGraphicFramePr>
        <p:xfrm>
          <a:off x="3500430" y="3008317"/>
          <a:ext cx="968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6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008317"/>
                        <a:ext cx="9683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0219"/>
              </p:ext>
            </p:extLst>
          </p:nvPr>
        </p:nvGraphicFramePr>
        <p:xfrm>
          <a:off x="2000232" y="4205461"/>
          <a:ext cx="2433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7" name="公式" r:id="rId7" imgW="2552400" imgH="469800" progId="Equation.3">
                  <p:embed/>
                </p:oleObj>
              </mc:Choice>
              <mc:Fallback>
                <p:oleObj name="公式" r:id="rId7" imgW="255240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205461"/>
                        <a:ext cx="24336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93825"/>
              </p:ext>
            </p:extLst>
          </p:nvPr>
        </p:nvGraphicFramePr>
        <p:xfrm>
          <a:off x="1980194" y="5191891"/>
          <a:ext cx="2179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8" name="公式" r:id="rId9" imgW="2286000" imgH="469800" progId="Equation.3">
                  <p:embed/>
                </p:oleObj>
              </mc:Choice>
              <mc:Fallback>
                <p:oleObj name="公式" r:id="rId9" imgW="228600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194" y="5191891"/>
                        <a:ext cx="21796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45036"/>
              </p:ext>
            </p:extLst>
          </p:nvPr>
        </p:nvGraphicFramePr>
        <p:xfrm>
          <a:off x="1617663" y="1766888"/>
          <a:ext cx="1196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9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766888"/>
                        <a:ext cx="119697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19170"/>
              </p:ext>
            </p:extLst>
          </p:nvPr>
        </p:nvGraphicFramePr>
        <p:xfrm>
          <a:off x="1428728" y="2767011"/>
          <a:ext cx="1928826" cy="93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0" name="Equation" r:id="rId13" imgW="838080" imgH="406080" progId="Equation.DSMT4">
                  <p:embed/>
                </p:oleObj>
              </mc:Choice>
              <mc:Fallback>
                <p:oleObj name="Equation" r:id="rId13" imgW="83808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767011"/>
                        <a:ext cx="1928826" cy="933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9005"/>
              </p:ext>
            </p:extLst>
          </p:nvPr>
        </p:nvGraphicFramePr>
        <p:xfrm>
          <a:off x="4427540" y="2981326"/>
          <a:ext cx="1316038" cy="52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1" name="Equation" r:id="rId15" imgW="571320" imgH="228600" progId="Equation.DSMT4">
                  <p:embed/>
                </p:oleObj>
              </mc:Choice>
              <mc:Fallback>
                <p:oleObj name="Equation" r:id="rId15" imgW="57132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40" y="2981326"/>
                        <a:ext cx="1316038" cy="528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56832"/>
              </p:ext>
            </p:extLst>
          </p:nvPr>
        </p:nvGraphicFramePr>
        <p:xfrm>
          <a:off x="3059832" y="1758961"/>
          <a:ext cx="15763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2" name="Equation" r:id="rId17" imgW="685800" imgH="228600" progId="Equation.DSMT4">
                  <p:embed/>
                </p:oleObj>
              </mc:Choice>
              <mc:Fallback>
                <p:oleObj name="Equation" r:id="rId1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758961"/>
                        <a:ext cx="1576388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1192560" y="1124744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2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2123728" y="1124745"/>
          <a:ext cx="2880320" cy="52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7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24745"/>
                        <a:ext cx="2880320" cy="523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1202433" y="2039909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271841"/>
              </p:ext>
            </p:extLst>
          </p:nvPr>
        </p:nvGraphicFramePr>
        <p:xfrm>
          <a:off x="2051720" y="1844943"/>
          <a:ext cx="3744417" cy="87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8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844943"/>
                        <a:ext cx="3744417" cy="87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81487"/>
              </p:ext>
            </p:extLst>
          </p:nvPr>
        </p:nvGraphicFramePr>
        <p:xfrm>
          <a:off x="7046787" y="3160829"/>
          <a:ext cx="1008112" cy="37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9" name="Equation" r:id="rId7" imgW="406080" imgH="152280" progId="Equation.DSMT4">
                  <p:embed/>
                </p:oleObj>
              </mc:Choice>
              <mc:Fallback>
                <p:oleObj name="Equation" r:id="rId7" imgW="406080" imgH="152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787" y="3160829"/>
                        <a:ext cx="1008112" cy="376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1331640" y="4293096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同理可得</a:t>
            </a:r>
            <a:endParaRPr lang="zh-CN" altLang="en-US" sz="2800" dirty="0"/>
          </a:p>
        </p:txBody>
      </p:sp>
      <p:graphicFrame>
        <p:nvGraphicFramePr>
          <p:cNvPr id="75794" name="Object 18"/>
          <p:cNvGraphicFramePr>
            <a:graphicFrameLocks noChangeAspect="1"/>
          </p:cNvGraphicFramePr>
          <p:nvPr/>
        </p:nvGraphicFramePr>
        <p:xfrm>
          <a:off x="2411761" y="5229200"/>
          <a:ext cx="2088232" cy="52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0" name="Equation" r:id="rId9" imgW="749160" imgH="190440" progId="Equation.DSMT4">
                  <p:embed/>
                </p:oleObj>
              </mc:Choice>
              <mc:Fallback>
                <p:oleObj name="Equation" r:id="rId9" imgW="74916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1" y="5229200"/>
                        <a:ext cx="2088232" cy="52574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9"/>
          <p:cNvGraphicFramePr>
            <a:graphicFrameLocks noChangeAspect="1"/>
          </p:cNvGraphicFramePr>
          <p:nvPr/>
        </p:nvGraphicFramePr>
        <p:xfrm>
          <a:off x="5364088" y="5013176"/>
          <a:ext cx="2093109" cy="90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1" name="Equation" r:id="rId11" imgW="825480" imgH="355320" progId="Equation.DSMT4">
                  <p:embed/>
                </p:oleObj>
              </mc:Choice>
              <mc:Fallback>
                <p:oleObj name="Equation" r:id="rId11" imgW="825480" imgH="355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013176"/>
                        <a:ext cx="2093109" cy="90343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90122"/>
              </p:ext>
            </p:extLst>
          </p:nvPr>
        </p:nvGraphicFramePr>
        <p:xfrm>
          <a:off x="5811480" y="1844824"/>
          <a:ext cx="2517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2" name="Equation" r:id="rId13" imgW="1015920" imgH="355320" progId="Equation.DSMT4">
                  <p:embed/>
                </p:oleObj>
              </mc:Choice>
              <mc:Fallback>
                <p:oleObj name="Equation" r:id="rId13" imgW="1015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480" y="1844824"/>
                        <a:ext cx="25177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2348"/>
              </p:ext>
            </p:extLst>
          </p:nvPr>
        </p:nvGraphicFramePr>
        <p:xfrm>
          <a:off x="2391023" y="2909565"/>
          <a:ext cx="26130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3" name="Equation" r:id="rId15" imgW="1054080" imgH="355320" progId="Equation.DSMT4">
                  <p:embed/>
                </p:oleObj>
              </mc:Choice>
              <mc:Fallback>
                <p:oleObj name="Equation" r:id="rId15" imgW="1054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023" y="2909565"/>
                        <a:ext cx="26130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92978"/>
              </p:ext>
            </p:extLst>
          </p:nvPr>
        </p:nvGraphicFramePr>
        <p:xfrm>
          <a:off x="5069235" y="2909565"/>
          <a:ext cx="19510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4" name="Equation" r:id="rId17" imgW="787320" imgH="355320" progId="Equation.DSMT4">
                  <p:embed/>
                </p:oleObj>
              </mc:Choice>
              <mc:Fallback>
                <p:oleObj name="Equation" r:id="rId17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235" y="2909565"/>
                        <a:ext cx="195103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9" grpId="0" autoUpdateAnimBg="0"/>
      <p:bldP spid="7579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838200" y="895896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3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700213" y="692696"/>
          <a:ext cx="6605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6" name="公式" r:id="rId3" imgW="6603840" imgH="888840" progId="Equation.3">
                  <p:embed/>
                </p:oleObj>
              </mc:Choice>
              <mc:Fallback>
                <p:oleObj name="公式" r:id="rId3" imgW="6603840" imgH="888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692696"/>
                        <a:ext cx="66055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838200" y="1867272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1676400" y="1757735"/>
          <a:ext cx="44958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7" name="公式" r:id="rId5" imgW="5029200" imgH="888840" progId="Equation.3">
                  <p:embed/>
                </p:oleObj>
              </mc:Choice>
              <mc:Fallback>
                <p:oleObj name="公式" r:id="rId5" imgW="5029200" imgH="888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7735"/>
                        <a:ext cx="44958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2" name="Object 12"/>
          <p:cNvGraphicFramePr>
            <a:graphicFrameLocks noChangeAspect="1"/>
          </p:cNvGraphicFramePr>
          <p:nvPr/>
        </p:nvGraphicFramePr>
        <p:xfrm>
          <a:off x="1928794" y="4567399"/>
          <a:ext cx="1928826" cy="93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8" name="Equation" r:id="rId7" imgW="838080" imgH="406080" progId="Equation.DSMT4">
                  <p:embed/>
                </p:oleObj>
              </mc:Choice>
              <mc:Fallback>
                <p:oleObj name="Equation" r:id="rId7" imgW="83808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567399"/>
                        <a:ext cx="1928826" cy="933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2000232" y="5857892"/>
          <a:ext cx="174309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9" name="公式" r:id="rId9" imgW="1752480" imgH="431640" progId="Equation.3">
                  <p:embed/>
                </p:oleObj>
              </mc:Choice>
              <mc:Fallback>
                <p:oleObj name="公式" r:id="rId9" imgW="175248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857892"/>
                        <a:ext cx="174309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7213600" y="1443584"/>
          <a:ext cx="1016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0" name="公式" r:id="rId11" imgW="1015920" imgH="393480" progId="Equation.3">
                  <p:embed/>
                </p:oleObj>
              </mc:Choice>
              <mc:Fallback>
                <p:oleObj name="公式" r:id="rId11" imgW="101592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1443584"/>
                        <a:ext cx="10160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928794" y="2801824"/>
          <a:ext cx="19700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1" name="Equation" r:id="rId13" imgW="838080" imgH="406080" progId="Equation.DSMT4">
                  <p:embed/>
                </p:oleObj>
              </mc:Choice>
              <mc:Fallback>
                <p:oleObj name="Equation" r:id="rId13" imgW="83808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801824"/>
                        <a:ext cx="1970087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6018203" y="2714620"/>
          <a:ext cx="2624137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2" name="Equation" r:id="rId15" imgW="1117440" imgH="723600" progId="Equation.DSMT4">
                  <p:embed/>
                </p:oleObj>
              </mc:Choice>
              <mc:Fallback>
                <p:oleObj name="Equation" r:id="rId15" imgW="1117440" imgH="723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03" y="2714620"/>
                        <a:ext cx="2624137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929058" y="4500570"/>
          <a:ext cx="1836759" cy="100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3" name="Equation" r:id="rId17" imgW="838080" imgH="457200" progId="Equation.DSMT4">
                  <p:embed/>
                </p:oleObj>
              </mc:Choice>
              <mc:Fallback>
                <p:oleObj name="Equation" r:id="rId17" imgW="83808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4500570"/>
                        <a:ext cx="1836759" cy="1004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5816620" y="4545245"/>
          <a:ext cx="16129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4" name="Equation" r:id="rId19" imgW="799920" imgH="457200" progId="Equation.DSMT4">
                  <p:embed/>
                </p:oleObj>
              </mc:Choice>
              <mc:Fallback>
                <p:oleObj name="Equation" r:id="rId19" imgW="79992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20" y="4545245"/>
                        <a:ext cx="16129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3857620" y="2777684"/>
          <a:ext cx="22082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5" name="Equation" r:id="rId21" imgW="939600" imgH="444240" progId="Equation.DSMT4">
                  <p:embed/>
                </p:oleObj>
              </mc:Choice>
              <mc:Fallback>
                <p:oleObj name="Equation" r:id="rId21" imgW="9396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777684"/>
                        <a:ext cx="2208213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Text Box 2"/>
          <p:cNvSpPr txBox="1">
            <a:spLocks noChangeArrowheads="1"/>
          </p:cNvSpPr>
          <p:nvPr/>
        </p:nvSpPr>
        <p:spPr bwMode="auto">
          <a:xfrm>
            <a:off x="838200" y="792163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4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1776413" y="548680"/>
          <a:ext cx="55387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8" name="公式" r:id="rId3" imgW="5537160" imgH="927000" progId="Equation.3">
                  <p:embed/>
                </p:oleObj>
              </mc:Choice>
              <mc:Fallback>
                <p:oleObj name="公式" r:id="rId3" imgW="5537160" imgH="92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48680"/>
                        <a:ext cx="553878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838200" y="1785926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752600" y="1689100"/>
          <a:ext cx="4114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9" name="公式" r:id="rId5" imgW="4533840" imgH="838080" progId="Equation.3">
                  <p:embed/>
                </p:oleObj>
              </mc:Choice>
              <mc:Fallback>
                <p:oleObj name="公式" r:id="rId5" imgW="453384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89100"/>
                        <a:ext cx="41148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643042" y="2748006"/>
          <a:ext cx="634992" cy="44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0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748006"/>
                        <a:ext cx="634992" cy="441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6083328" y="2568494"/>
          <a:ext cx="2489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1" name="公式" r:id="rId9" imgW="2743200" imgH="914400" progId="Equation.3">
                  <p:embed/>
                </p:oleObj>
              </mc:Choice>
              <mc:Fallback>
                <p:oleObj name="公式" r:id="rId9" imgW="27432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28" y="2568494"/>
                        <a:ext cx="24892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838200" y="3944958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5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1835150" y="3756541"/>
          <a:ext cx="3606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2" name="公式" r:id="rId11" imgW="3606480" imgH="723600" progId="Equation.3">
                  <p:embed/>
                </p:oleObj>
              </mc:Choice>
              <mc:Fallback>
                <p:oleObj name="公式" r:id="rId11" imgW="3606480" imgH="723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56541"/>
                        <a:ext cx="36068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844550" y="4829204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1828800" y="4668858"/>
          <a:ext cx="22383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" name="公式" r:id="rId13" imgW="2425680" imgH="914400" progId="Equation.3">
                  <p:embed/>
                </p:oleObj>
              </mc:Choice>
              <mc:Fallback>
                <p:oleObj name="公式" r:id="rId13" imgW="2425680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68858"/>
                        <a:ext cx="22383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197350" y="4694258"/>
          <a:ext cx="25082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" name="公式" r:id="rId15" imgW="2717640" imgH="914400" progId="Equation.3">
                  <p:embed/>
                </p:oleObj>
              </mc:Choice>
              <mc:Fallback>
                <p:oleObj name="公式" r:id="rId15" imgW="2717640" imgH="914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4694258"/>
                        <a:ext cx="25082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2214546" y="5643578"/>
          <a:ext cx="25669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" name="公式" r:id="rId17" imgW="2781000" imgH="927000" progId="Equation.3">
                  <p:embed/>
                </p:oleObj>
              </mc:Choice>
              <mc:Fallback>
                <p:oleObj name="公式" r:id="rId17" imgW="2781000" imgH="927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643578"/>
                        <a:ext cx="2566988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214546" y="2500306"/>
          <a:ext cx="2214578" cy="93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" name="Equation" r:id="rId19" imgW="965160" imgH="406080" progId="Equation.DSMT4">
                  <p:embed/>
                </p:oleObj>
              </mc:Choice>
              <mc:Fallback>
                <p:oleObj name="Equation" r:id="rId19" imgW="9651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500306"/>
                        <a:ext cx="2214578" cy="936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429124" y="2504194"/>
          <a:ext cx="1417487" cy="92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" name="Equation" r:id="rId21" imgW="660240" imgH="431640" progId="Equation.DSMT4">
                  <p:embed/>
                </p:oleObj>
              </mc:Choice>
              <mc:Fallback>
                <p:oleObj name="Equation" r:id="rId21" imgW="66024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2504194"/>
                        <a:ext cx="1417487" cy="928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92" grpId="0" autoUpdateAnimBg="0"/>
      <p:bldP spid="9319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Text Box 2"/>
          <p:cNvSpPr txBox="1">
            <a:spLocks noChangeArrowheads="1"/>
          </p:cNvSpPr>
          <p:nvPr/>
        </p:nvSpPr>
        <p:spPr bwMode="auto">
          <a:xfrm>
            <a:off x="831850" y="792163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6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1727200" y="793750"/>
          <a:ext cx="505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9" name="公式" r:id="rId3" imgW="5054400" imgH="520560" progId="Equation.3">
                  <p:embed/>
                </p:oleObj>
              </mc:Choice>
              <mc:Fallback>
                <p:oleObj name="公式" r:id="rId3" imgW="5054400" imgH="520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793750"/>
                        <a:ext cx="5054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849313" y="16764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371600" y="1498600"/>
          <a:ext cx="53609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0" name="公式" r:id="rId5" imgW="5359320" imgH="939600" progId="Equation.3">
                  <p:embed/>
                </p:oleObj>
              </mc:Choice>
              <mc:Fallback>
                <p:oleObj name="公式" r:id="rId5" imgW="535932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98600"/>
                        <a:ext cx="536098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827213" y="2679700"/>
          <a:ext cx="6326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1" name="公式" r:id="rId7" imgW="6324480" imgH="914400" progId="Equation.3">
                  <p:embed/>
                </p:oleObj>
              </mc:Choice>
              <mc:Fallback>
                <p:oleObj name="公式" r:id="rId7" imgW="632448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679700"/>
                        <a:ext cx="63261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789113" y="3810000"/>
          <a:ext cx="63642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2" name="公式" r:id="rId9" imgW="6362640" imgH="939600" progId="Equation.3">
                  <p:embed/>
                </p:oleObj>
              </mc:Choice>
              <mc:Fallback>
                <p:oleObj name="公式" r:id="rId9" imgW="6362640" imgH="93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810000"/>
                        <a:ext cx="636428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1752600" y="5199082"/>
          <a:ext cx="4648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3" name="公式" r:id="rId11" imgW="4647960" imgH="1015920" progId="Equation.3">
                  <p:embed/>
                </p:oleObj>
              </mc:Choice>
              <mc:Fallback>
                <p:oleObj name="公式" r:id="rId11" imgW="4647960" imgH="10159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99082"/>
                        <a:ext cx="4648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914400" y="1295400"/>
            <a:ext cx="300952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chemeClr val="accent2"/>
                </a:solidFill>
                <a:ea typeface="黑体" pitchFamily="2" charset="-122"/>
              </a:rPr>
              <a:t>思考题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917575" y="2441575"/>
          <a:ext cx="818832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Document" r:id="rId3" imgW="7538172" imgH="1541226" progId="Word.Document.8">
                  <p:embed/>
                </p:oleObj>
              </mc:Choice>
              <mc:Fallback>
                <p:oleObj name="Document" r:id="rId3" imgW="7538172" imgH="154122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441575"/>
                        <a:ext cx="8188325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8" name="Text Box 2"/>
          <p:cNvSpPr txBox="1">
            <a:spLocks noChangeArrowheads="1"/>
          </p:cNvSpPr>
          <p:nvPr/>
        </p:nvSpPr>
        <p:spPr bwMode="auto">
          <a:xfrm>
            <a:off x="871736" y="599885"/>
            <a:ext cx="43098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chemeClr val="accent2"/>
                </a:solidFill>
                <a:ea typeface="黑体" pitchFamily="2" charset="-122"/>
              </a:rPr>
              <a:t>思考题解答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838200" y="1571625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正确地选择是</a:t>
            </a:r>
            <a:r>
              <a:rPr lang="zh-CN" altLang="en-US" sz="2800" b="1">
                <a:solidFill>
                  <a:schemeClr val="accent2"/>
                </a:solidFill>
              </a:rPr>
              <a:t>（</a:t>
            </a:r>
            <a:r>
              <a:rPr lang="en-US" altLang="zh-CN" sz="2800" b="1" dirty="0">
                <a:solidFill>
                  <a:schemeClr val="accent2"/>
                </a:solidFill>
              </a:rPr>
              <a:t>3</a:t>
            </a:r>
            <a:r>
              <a:rPr lang="zh-CN" altLang="en-US" sz="2800" b="1">
                <a:solidFill>
                  <a:schemeClr val="accent2"/>
                </a:solidFill>
              </a:rPr>
              <a:t>）</a:t>
            </a:r>
            <a:endParaRPr lang="zh-CN" altLang="en-US" sz="2800" b="1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38200" y="227171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524000" y="2386013"/>
          <a:ext cx="1587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8" name="公式" r:id="rId3" imgW="1587240" imgH="406080" progId="Equation.3">
                  <p:embed/>
                </p:oleObj>
              </mc:Choice>
              <mc:Fallback>
                <p:oleObj name="公式" r:id="rId3" imgW="158724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86013"/>
                        <a:ext cx="15875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76600" y="2301875"/>
            <a:ext cx="3962400" cy="519113"/>
            <a:chOff x="2592" y="1680"/>
            <a:chExt cx="2496" cy="327"/>
          </a:xfrm>
        </p:grpSpPr>
        <p:sp>
          <p:nvSpPr>
            <p:cNvPr id="26654" name="Text Box 7"/>
            <p:cNvSpPr txBox="1">
              <a:spLocks noChangeArrowheads="1"/>
            </p:cNvSpPr>
            <p:nvPr/>
          </p:nvSpPr>
          <p:spPr bwMode="auto">
            <a:xfrm>
              <a:off x="2592" y="1680"/>
              <a:ext cx="24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在          处不可导，</a:t>
              </a:r>
            </a:p>
          </p:txBody>
        </p:sp>
        <p:graphicFrame>
          <p:nvGraphicFramePr>
            <p:cNvPr id="26637" name="Object 8"/>
            <p:cNvGraphicFramePr>
              <a:graphicFrameLocks noChangeAspect="1"/>
            </p:cNvGraphicFramePr>
            <p:nvPr/>
          </p:nvGraphicFramePr>
          <p:xfrm>
            <a:off x="2908" y="1748"/>
            <a:ext cx="52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9" name="公式" r:id="rId5" imgW="825480" imgH="330120" progId="Equation.3">
                    <p:embed/>
                  </p:oleObj>
                </mc:Choice>
                <mc:Fallback>
                  <p:oleObj name="公式" r:id="rId5" imgW="825480" imgH="3301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" y="1748"/>
                          <a:ext cx="52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447800" y="2957513"/>
            <a:ext cx="2959100" cy="542925"/>
            <a:chOff x="912" y="1863"/>
            <a:chExt cx="1864" cy="342"/>
          </a:xfrm>
        </p:grpSpPr>
        <p:sp>
          <p:nvSpPr>
            <p:cNvPr id="26653" name="Text Box 10"/>
            <p:cNvSpPr txBox="1">
              <a:spLocks noChangeArrowheads="1"/>
            </p:cNvSpPr>
            <p:nvPr/>
          </p:nvSpPr>
          <p:spPr bwMode="auto">
            <a:xfrm>
              <a:off x="912" y="1863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取</a:t>
              </a:r>
            </a:p>
          </p:txBody>
        </p:sp>
        <p:graphicFrame>
          <p:nvGraphicFramePr>
            <p:cNvPr id="26636" name="Object 11"/>
            <p:cNvGraphicFramePr>
              <a:graphicFrameLocks noChangeAspect="1"/>
            </p:cNvGraphicFramePr>
            <p:nvPr/>
          </p:nvGraphicFramePr>
          <p:xfrm>
            <a:off x="1200" y="1950"/>
            <a:ext cx="157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80" name="公式" r:id="rId7" imgW="2501640" imgH="406080" progId="Equation.3">
                    <p:embed/>
                  </p:oleObj>
                </mc:Choice>
                <mc:Fallback>
                  <p:oleObj name="公式" r:id="rId7" imgW="2501640" imgH="4060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950"/>
                          <a:ext cx="1576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495800" y="3019425"/>
            <a:ext cx="3048000" cy="519113"/>
            <a:chOff x="3024" y="2112"/>
            <a:chExt cx="1920" cy="327"/>
          </a:xfrm>
        </p:grpSpPr>
        <p:sp>
          <p:nvSpPr>
            <p:cNvPr id="26652" name="Text Box 13"/>
            <p:cNvSpPr txBox="1">
              <a:spLocks noChangeArrowheads="1"/>
            </p:cNvSpPr>
            <p:nvPr/>
          </p:nvSpPr>
          <p:spPr bwMode="auto">
            <a:xfrm>
              <a:off x="3024" y="2112"/>
              <a:ext cx="19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在          处可导，</a:t>
              </a:r>
            </a:p>
          </p:txBody>
        </p:sp>
        <p:graphicFrame>
          <p:nvGraphicFramePr>
            <p:cNvPr id="26635" name="Object 14"/>
            <p:cNvGraphicFramePr>
              <a:graphicFrameLocks noChangeAspect="1"/>
            </p:cNvGraphicFramePr>
            <p:nvPr/>
          </p:nvGraphicFramePr>
          <p:xfrm>
            <a:off x="3336" y="2180"/>
            <a:ext cx="5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81" name="公式" r:id="rId9" imgW="838080" imgH="330120" progId="Equation.3">
                    <p:embed/>
                  </p:oleObj>
                </mc:Choice>
                <mc:Fallback>
                  <p:oleObj name="公式" r:id="rId9" imgW="838080" imgH="33012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180"/>
                          <a:ext cx="52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1524000" y="3781425"/>
          <a:ext cx="2590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" name="公式" r:id="rId11" imgW="2590560" imgH="406080" progId="Equation.3">
                  <p:embed/>
                </p:oleObj>
              </mc:Choice>
              <mc:Fallback>
                <p:oleObj name="公式" r:id="rId11" imgW="259056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81425"/>
                        <a:ext cx="25908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267200" y="3705225"/>
            <a:ext cx="3352800" cy="519113"/>
            <a:chOff x="2880" y="2544"/>
            <a:chExt cx="2112" cy="327"/>
          </a:xfrm>
        </p:grpSpPr>
        <p:sp>
          <p:nvSpPr>
            <p:cNvPr id="26651" name="Text Box 17"/>
            <p:cNvSpPr txBox="1">
              <a:spLocks noChangeArrowheads="1"/>
            </p:cNvSpPr>
            <p:nvPr/>
          </p:nvSpPr>
          <p:spPr bwMode="auto">
            <a:xfrm>
              <a:off x="2880" y="2544"/>
              <a:ext cx="21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在          处不可导，</a:t>
              </a:r>
            </a:p>
          </p:txBody>
        </p:sp>
        <p:graphicFrame>
          <p:nvGraphicFramePr>
            <p:cNvPr id="26634" name="Object 18"/>
            <p:cNvGraphicFramePr>
              <a:graphicFrameLocks noChangeAspect="1"/>
            </p:cNvGraphicFramePr>
            <p:nvPr/>
          </p:nvGraphicFramePr>
          <p:xfrm>
            <a:off x="3172" y="2621"/>
            <a:ext cx="5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83" name="公式" r:id="rId13" imgW="838080" imgH="330120" progId="Equation.3">
                    <p:embed/>
                  </p:oleObj>
                </mc:Choice>
                <mc:Fallback>
                  <p:oleObj name="公式" r:id="rId13" imgW="838080" imgH="33012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2621"/>
                          <a:ext cx="52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7315200" y="3786188"/>
          <a:ext cx="825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4" name="公式" r:id="rId14" imgW="825480" imgH="406080" progId="Equation.3">
                  <p:embed/>
                </p:oleObj>
              </mc:Choice>
              <mc:Fallback>
                <p:oleObj name="公式" r:id="rId14" imgW="825480" imgH="4060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86188"/>
                        <a:ext cx="8255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447800" y="4705368"/>
            <a:ext cx="2711450" cy="525463"/>
            <a:chOff x="912" y="2736"/>
            <a:chExt cx="1708" cy="331"/>
          </a:xfrm>
        </p:grpSpPr>
        <p:sp>
          <p:nvSpPr>
            <p:cNvPr id="26650" name="Text Box 21"/>
            <p:cNvSpPr txBox="1">
              <a:spLocks noChangeArrowheads="1"/>
            </p:cNvSpPr>
            <p:nvPr/>
          </p:nvSpPr>
          <p:spPr bwMode="auto">
            <a:xfrm>
              <a:off x="912" y="2736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取</a:t>
              </a:r>
            </a:p>
          </p:txBody>
        </p:sp>
        <p:graphicFrame>
          <p:nvGraphicFramePr>
            <p:cNvPr id="26633" name="Object 22"/>
            <p:cNvGraphicFramePr>
              <a:graphicFrameLocks noChangeAspect="1"/>
            </p:cNvGraphicFramePr>
            <p:nvPr/>
          </p:nvGraphicFramePr>
          <p:xfrm>
            <a:off x="1276" y="2756"/>
            <a:ext cx="134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85" name="公式" r:id="rId16" imgW="2133360" imgH="495000" progId="Equation.3">
                    <p:embed/>
                  </p:oleObj>
                </mc:Choice>
                <mc:Fallback>
                  <p:oleObj name="公式" r:id="rId16" imgW="2133360" imgH="4950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2756"/>
                          <a:ext cx="1344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4267200" y="4767281"/>
            <a:ext cx="3048000" cy="519112"/>
            <a:chOff x="3024" y="2112"/>
            <a:chExt cx="1920" cy="327"/>
          </a:xfrm>
        </p:grpSpPr>
        <p:sp>
          <p:nvSpPr>
            <p:cNvPr id="26649" name="Text Box 24"/>
            <p:cNvSpPr txBox="1">
              <a:spLocks noChangeArrowheads="1"/>
            </p:cNvSpPr>
            <p:nvPr/>
          </p:nvSpPr>
          <p:spPr bwMode="auto">
            <a:xfrm>
              <a:off x="3024" y="2112"/>
              <a:ext cx="19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在          处可导，</a:t>
              </a:r>
            </a:p>
          </p:txBody>
        </p:sp>
        <p:graphicFrame>
          <p:nvGraphicFramePr>
            <p:cNvPr id="26632" name="Object 25"/>
            <p:cNvGraphicFramePr>
              <a:graphicFrameLocks noChangeAspect="1"/>
            </p:cNvGraphicFramePr>
            <p:nvPr/>
          </p:nvGraphicFramePr>
          <p:xfrm>
            <a:off x="3336" y="2180"/>
            <a:ext cx="5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86" name="公式" r:id="rId18" imgW="838080" imgH="330120" progId="Equation.3">
                    <p:embed/>
                  </p:oleObj>
                </mc:Choice>
                <mc:Fallback>
                  <p:oleObj name="公式" r:id="rId18" imgW="838080" imgH="33012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180"/>
                          <a:ext cx="52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82" name="Object 26"/>
          <p:cNvGraphicFramePr>
            <a:graphicFrameLocks noChangeAspect="1"/>
          </p:cNvGraphicFramePr>
          <p:nvPr/>
        </p:nvGraphicFramePr>
        <p:xfrm>
          <a:off x="1485900" y="5475306"/>
          <a:ext cx="29337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7" name="公式" r:id="rId19" imgW="2933640" imgH="495000" progId="Equation.3">
                  <p:embed/>
                </p:oleObj>
              </mc:Choice>
              <mc:Fallback>
                <p:oleObj name="公式" r:id="rId19" imgW="2933640" imgH="495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475306"/>
                        <a:ext cx="29337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4419600" y="5481656"/>
            <a:ext cx="3048000" cy="519112"/>
            <a:chOff x="3024" y="2112"/>
            <a:chExt cx="1920" cy="327"/>
          </a:xfrm>
        </p:grpSpPr>
        <p:sp>
          <p:nvSpPr>
            <p:cNvPr id="26648" name="Text Box 28"/>
            <p:cNvSpPr txBox="1">
              <a:spLocks noChangeArrowheads="1"/>
            </p:cNvSpPr>
            <p:nvPr/>
          </p:nvSpPr>
          <p:spPr bwMode="auto">
            <a:xfrm>
              <a:off x="3024" y="2112"/>
              <a:ext cx="19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在          处可导，</a:t>
              </a:r>
            </a:p>
          </p:txBody>
        </p:sp>
        <p:graphicFrame>
          <p:nvGraphicFramePr>
            <p:cNvPr id="26631" name="Object 29"/>
            <p:cNvGraphicFramePr>
              <a:graphicFrameLocks noChangeAspect="1"/>
            </p:cNvGraphicFramePr>
            <p:nvPr/>
          </p:nvGraphicFramePr>
          <p:xfrm>
            <a:off x="3336" y="2180"/>
            <a:ext cx="5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88" name="公式" r:id="rId21" imgW="838080" imgH="330120" progId="Equation.3">
                    <p:embed/>
                  </p:oleObj>
                </mc:Choice>
                <mc:Fallback>
                  <p:oleObj name="公式" r:id="rId21" imgW="838080" imgH="33012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180"/>
                          <a:ext cx="52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86" name="Object 30"/>
          <p:cNvGraphicFramePr>
            <a:graphicFrameLocks noChangeAspect="1"/>
          </p:cNvGraphicFramePr>
          <p:nvPr/>
        </p:nvGraphicFramePr>
        <p:xfrm>
          <a:off x="7086600" y="5543568"/>
          <a:ext cx="850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9" name="公式" r:id="rId22" imgW="850680" imgH="406080" progId="Equation.3">
                  <p:embed/>
                </p:oleObj>
              </mc:Choice>
              <mc:Fallback>
                <p:oleObj name="公式" r:id="rId22" imgW="850680" imgH="4060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543568"/>
                        <a:ext cx="850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autoUpdateAnimBg="0"/>
      <p:bldP spid="9626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357290" y="1754923"/>
          <a:ext cx="1335801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9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754923"/>
                        <a:ext cx="1335801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971600" y="764704"/>
            <a:ext cx="595227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FF"/>
                </a:solidFill>
              </a:rPr>
              <a:t>常数</a:t>
            </a:r>
            <a:r>
              <a:rPr lang="zh-CN" altLang="en-US" sz="3200" b="1" dirty="0">
                <a:solidFill>
                  <a:srgbClr val="0000FF"/>
                </a:solidFill>
              </a:rPr>
              <a:t>和基本初等函数的导数公式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5357818" y="1643050"/>
          <a:ext cx="1957412" cy="51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0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1643050"/>
                        <a:ext cx="1957412" cy="51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1357290" y="2694790"/>
          <a:ext cx="2090257" cy="53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1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694790"/>
                        <a:ext cx="2090257" cy="535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5357818" y="2643182"/>
          <a:ext cx="1611591" cy="593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2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2643182"/>
                        <a:ext cx="1611591" cy="593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357290" y="3679033"/>
          <a:ext cx="2254954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3" name="Equation" r:id="rId11" imgW="1066680" imgH="406080" progId="Equation.DSMT4">
                  <p:embed/>
                </p:oleObj>
              </mc:Choice>
              <mc:Fallback>
                <p:oleObj name="Equation" r:id="rId11" imgW="106668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679033"/>
                        <a:ext cx="2254954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357818" y="3643314"/>
          <a:ext cx="1600512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4" name="Equation" r:id="rId13" imgW="698400" imgH="406080" progId="Equation.DSMT4">
                  <p:embed/>
                </p:oleObj>
              </mc:Choice>
              <mc:Fallback>
                <p:oleObj name="Equation" r:id="rId13" imgW="69840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3643314"/>
                        <a:ext cx="1600512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1357290" y="4929198"/>
          <a:ext cx="189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5" name="Equation" r:id="rId15" imgW="660240" imgH="355320" progId="Equation.DSMT4">
                  <p:embed/>
                </p:oleObj>
              </mc:Choice>
              <mc:Fallback>
                <p:oleObj name="Equation" r:id="rId15" imgW="660240" imgH="355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929198"/>
                        <a:ext cx="1892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43808" y="980728"/>
          <a:ext cx="2592288" cy="52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5" name="Equation" r:id="rId3" imgW="774360" imgH="190440" progId="Equation.DSMT4">
                  <p:embed/>
                </p:oleObj>
              </mc:Choice>
              <mc:Fallback>
                <p:oleObj name="Equation" r:id="rId3" imgW="7743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980728"/>
                        <a:ext cx="2592288" cy="522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547664" y="5678488"/>
          <a:ext cx="2664296" cy="51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6" name="Equation" r:id="rId5" imgW="876240" imgH="190440" progId="Equation.DSMT4">
                  <p:embed/>
                </p:oleObj>
              </mc:Choice>
              <mc:Fallback>
                <p:oleObj name="Equation" r:id="rId5" imgW="8762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678488"/>
                        <a:ext cx="2664296" cy="515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475656" y="4338638"/>
          <a:ext cx="64023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7" name="Equation" r:id="rId7" imgW="2590560" imgH="355320" progId="Equation.DSMT4">
                  <p:embed/>
                </p:oleObj>
              </mc:Choice>
              <mc:Fallback>
                <p:oleObj name="Equation" r:id="rId7" imgW="25905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338638"/>
                        <a:ext cx="6402388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538288" y="2038350"/>
          <a:ext cx="60134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8" name="Equation" r:id="rId9" imgW="2438280" imgH="355320" progId="Equation.DSMT4">
                  <p:embed/>
                </p:oleObj>
              </mc:Choice>
              <mc:Fallback>
                <p:oleObj name="Equation" r:id="rId9" imgW="2438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038350"/>
                        <a:ext cx="60134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475656" y="980728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证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(1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):</a:t>
            </a:r>
            <a:endParaRPr lang="en-US" altLang="zh-CN" sz="2800" b="1" dirty="0">
              <a:solidFill>
                <a:srgbClr val="0066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1475656" y="3140968"/>
          <a:ext cx="61182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9" name="Equation" r:id="rId11" imgW="2476440" imgH="393480" progId="Equation.DSMT4">
                  <p:embed/>
                </p:oleObj>
              </mc:Choice>
              <mc:Fallback>
                <p:oleObj name="Equation" r:id="rId11" imgW="24764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140968"/>
                        <a:ext cx="61182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098555" y="3786190"/>
          <a:ext cx="3483654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" name="Equation" r:id="rId3" imgW="1333440" imgH="444240" progId="Equation.DSMT4">
                  <p:embed/>
                </p:oleObj>
              </mc:Choice>
              <mc:Fallback>
                <p:oleObj name="Equation" r:id="rId3" imgW="13334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5" y="3786190"/>
                        <a:ext cx="3483654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4"/>
          <p:cNvGraphicFramePr>
            <a:graphicFrameLocks noChangeAspect="1"/>
          </p:cNvGraphicFramePr>
          <p:nvPr/>
        </p:nvGraphicFramePr>
        <p:xfrm>
          <a:off x="5143504" y="3818734"/>
          <a:ext cx="3071834" cy="93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" name="Equation" r:id="rId5" imgW="1460160" imgH="444240" progId="Equation.DSMT4">
                  <p:embed/>
                </p:oleObj>
              </mc:Choice>
              <mc:Fallback>
                <p:oleObj name="Equation" r:id="rId5" imgW="14601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3818734"/>
                        <a:ext cx="3071834" cy="935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2"/>
          <p:cNvGraphicFramePr>
            <a:graphicFrameLocks noChangeAspect="1"/>
          </p:cNvGraphicFramePr>
          <p:nvPr/>
        </p:nvGraphicFramePr>
        <p:xfrm>
          <a:off x="1098555" y="4911736"/>
          <a:ext cx="3163554" cy="89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" name="Equation" r:id="rId7" imgW="1244520" imgH="406080" progId="Equation.DSMT4">
                  <p:embed/>
                </p:oleObj>
              </mc:Choice>
              <mc:Fallback>
                <p:oleObj name="Equation" r:id="rId7" imgW="124452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5" y="4911736"/>
                        <a:ext cx="3163554" cy="892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4"/>
          <p:cNvGraphicFramePr>
            <a:graphicFrameLocks noChangeAspect="1"/>
          </p:cNvGraphicFramePr>
          <p:nvPr/>
        </p:nvGraphicFramePr>
        <p:xfrm>
          <a:off x="5143504" y="4929198"/>
          <a:ext cx="2864414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" name="Equation" r:id="rId9" imgW="1358640" imgH="406080" progId="Equation.DSMT4">
                  <p:embed/>
                </p:oleObj>
              </mc:Choice>
              <mc:Fallback>
                <p:oleObj name="Equation" r:id="rId9" imgW="135864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929198"/>
                        <a:ext cx="2864414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11"/>
          <p:cNvGraphicFramePr>
            <a:graphicFrameLocks noChangeAspect="1"/>
          </p:cNvGraphicFramePr>
          <p:nvPr/>
        </p:nvGraphicFramePr>
        <p:xfrm>
          <a:off x="1098555" y="1076152"/>
          <a:ext cx="2401875" cy="44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5" y="1076152"/>
                        <a:ext cx="2401875" cy="442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12"/>
          <p:cNvGraphicFramePr>
            <a:graphicFrameLocks noChangeAspect="1"/>
          </p:cNvGraphicFramePr>
          <p:nvPr/>
        </p:nvGraphicFramePr>
        <p:xfrm>
          <a:off x="5143504" y="1071546"/>
          <a:ext cx="2286016" cy="44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" name="Equation" r:id="rId13" imgW="1054080" imgH="203040" progId="Equation.DSMT4">
                  <p:embed/>
                </p:oleObj>
              </mc:Choice>
              <mc:Fallback>
                <p:oleObj name="Equation" r:id="rId13" imgW="10540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1071546"/>
                        <a:ext cx="2286016" cy="441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098555" y="1824659"/>
          <a:ext cx="2620607" cy="50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" name="Equation" r:id="rId15" imgW="1028520" imgH="228600" progId="Equation.DSMT4">
                  <p:embed/>
                </p:oleObj>
              </mc:Choice>
              <mc:Fallback>
                <p:oleObj name="Equation" r:id="rId15" imgW="102852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5" y="1824659"/>
                        <a:ext cx="2620607" cy="503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5143504" y="1822368"/>
          <a:ext cx="2473343" cy="50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" name="Equation" r:id="rId17" imgW="1117440" imgH="228600" progId="Equation.DSMT4">
                  <p:embed/>
                </p:oleObj>
              </mc:Choice>
              <mc:Fallback>
                <p:oleObj name="Equation" r:id="rId17" imgW="111744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1822368"/>
                        <a:ext cx="2473343" cy="507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1098555" y="2784459"/>
          <a:ext cx="3187693" cy="43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" name="Equation" r:id="rId19" imgW="1282680" imgH="203040" progId="Equation.DSMT4">
                  <p:embed/>
                </p:oleObj>
              </mc:Choice>
              <mc:Fallback>
                <p:oleObj name="Equation" r:id="rId19" imgW="12826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5" y="2784459"/>
                        <a:ext cx="3187693" cy="436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5143504" y="2790738"/>
          <a:ext cx="28575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4" name="Equation" r:id="rId21" imgW="1371600" imgH="203040" progId="Equation.DSMT4">
                  <p:embed/>
                </p:oleObj>
              </mc:Choice>
              <mc:Fallback>
                <p:oleObj name="Equation" r:id="rId21" imgW="13716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790738"/>
                        <a:ext cx="28575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2"/>
          <p:cNvSpPr>
            <a:spLocks noGrp="1" noChangeArrowheads="1"/>
          </p:cNvSpPr>
          <p:nvPr>
            <p:ph type="title"/>
          </p:nvPr>
        </p:nvSpPr>
        <p:spPr>
          <a:xfrm>
            <a:off x="809625" y="60960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3600" dirty="0" smtClean="0"/>
              <a:t>四、隐函数的求导法则</a:t>
            </a:r>
            <a:endParaRPr lang="zh-CN" altLang="en-US" sz="3600" b="0" dirty="0" smtClean="0"/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800100" y="16288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899592" y="2775969"/>
          <a:ext cx="3888432" cy="51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8" name="Equation" r:id="rId3" imgW="1536480" imgH="203040" progId="Equation.DSMT4">
                  <p:embed/>
                </p:oleObj>
              </mc:Choice>
              <mc:Fallback>
                <p:oleObj name="Equation" r:id="rId3" imgW="1536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75969"/>
                        <a:ext cx="3888432" cy="5101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914400" y="3472016"/>
          <a:ext cx="1676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9" name="公式" r:id="rId5" imgW="1676160" imgH="393480" progId="Equation.3">
                  <p:embed/>
                </p:oleObj>
              </mc:Choice>
              <mc:Fallback>
                <p:oleObj name="公式" r:id="rId5" imgW="16761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72016"/>
                        <a:ext cx="1676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AutoShape 7"/>
          <p:cNvSpPr>
            <a:spLocks noChangeArrowheads="1"/>
          </p:cNvSpPr>
          <p:nvPr/>
        </p:nvSpPr>
        <p:spPr bwMode="auto">
          <a:xfrm>
            <a:off x="2743200" y="3517736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3505200" y="3445346"/>
          <a:ext cx="1460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0" name="公式" r:id="rId7" imgW="1460160" imgH="393480" progId="Equation.3">
                  <p:embed/>
                </p:oleObj>
              </mc:Choice>
              <mc:Fallback>
                <p:oleObj name="公式" r:id="rId7" imgW="14601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45346"/>
                        <a:ext cx="14605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5181600" y="3350096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隐函数的显化</a:t>
            </a:r>
          </a:p>
        </p:txBody>
      </p: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800100" y="4126384"/>
            <a:ext cx="762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问题</a:t>
            </a:r>
            <a:r>
              <a:rPr lang="en-US" altLang="zh-CN" sz="2800" b="1" dirty="0" smtClean="0"/>
              <a:t>:    </a:t>
            </a:r>
            <a:r>
              <a:rPr lang="zh-CN" altLang="en-US" sz="2800" b="1" dirty="0" smtClean="0"/>
              <a:t>隐函数</a:t>
            </a:r>
            <a:r>
              <a:rPr lang="zh-CN" altLang="en-US" sz="2800" b="1" dirty="0"/>
              <a:t>不易显化或不能显化如何求导</a:t>
            </a:r>
            <a:r>
              <a:rPr lang="en-US" altLang="zh-CN" sz="2800" b="1" dirty="0"/>
              <a:t>?</a:t>
            </a:r>
          </a:p>
        </p:txBody>
      </p:sp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809625" y="4874096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隐函数求导法则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:</a:t>
            </a:r>
            <a:endParaRPr lang="en-US" altLang="zh-CN" sz="2800" b="1" dirty="0"/>
          </a:p>
        </p:txBody>
      </p: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1500167" y="5574184"/>
            <a:ext cx="7000924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用复合函数求导法则直接对方程两边求导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881590" y="1653208"/>
          <a:ext cx="757884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1" name="Equation" r:id="rId9" imgW="2743200" imgH="406080" progId="Equation.DSMT4">
                  <p:embed/>
                </p:oleObj>
              </mc:Choice>
              <mc:Fallback>
                <p:oleObj name="Equation" r:id="rId9" imgW="274320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90" y="1653208"/>
                        <a:ext cx="7578842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  <p:bldP spid="132103" grpId="0" animBg="1"/>
      <p:bldP spid="132105" grpId="0" autoUpdateAnimBg="0"/>
      <p:bldP spid="132106" grpId="0" autoUpdateAnimBg="0"/>
      <p:bldP spid="132107" grpId="0" autoUpdateAnimBg="0"/>
      <p:bldP spid="13210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Text Box 2"/>
          <p:cNvSpPr txBox="1">
            <a:spLocks noChangeArrowheads="1"/>
          </p:cNvSpPr>
          <p:nvPr/>
        </p:nvSpPr>
        <p:spPr bwMode="auto">
          <a:xfrm>
            <a:off x="871538" y="8382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7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1928794" y="824544"/>
          <a:ext cx="6620729" cy="151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8" name="Equation" r:id="rId3" imgW="2768400" imgH="634680" progId="Equation.DSMT4">
                  <p:embed/>
                </p:oleObj>
              </mc:Choice>
              <mc:Fallback>
                <p:oleObj name="Equation" r:id="rId3" imgW="276840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824544"/>
                        <a:ext cx="6620729" cy="15176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914400" y="2599208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1752599" y="2660550"/>
          <a:ext cx="2891409" cy="40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9" name="公式" r:id="rId5" imgW="2793960" imgH="406080" progId="Equation.3">
                  <p:embed/>
                </p:oleObj>
              </mc:Choice>
              <mc:Fallback>
                <p:oleObj name="公式" r:id="rId5" imgW="279396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99" y="2660550"/>
                        <a:ext cx="2891409" cy="401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1729720" y="3128709"/>
          <a:ext cx="1300161" cy="92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0" name="Equation" r:id="rId7" imgW="571320" imgH="406080" progId="Equation.DSMT4">
                  <p:embed/>
                </p:oleObj>
              </mc:Choice>
              <mc:Fallback>
                <p:oleObj name="Equation" r:id="rId7" imgW="5713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720" y="3128709"/>
                        <a:ext cx="1300161" cy="926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1562100" y="433275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解得</a:t>
            </a:r>
            <a:endParaRPr lang="zh-CN" altLang="en-US" sz="2800"/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2495550" y="4180358"/>
          <a:ext cx="16795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1" name="公式" r:id="rId9" imgW="1866600" imgH="901440" progId="Equation.3">
                  <p:embed/>
                </p:oleObj>
              </mc:Choice>
              <mc:Fallback>
                <p:oleObj name="公式" r:id="rId9" imgW="1866600" imgH="901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180358"/>
                        <a:ext cx="16795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4499992" y="4365104"/>
          <a:ext cx="2481332" cy="50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2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365104"/>
                        <a:ext cx="2481332" cy="501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1571604" y="5245430"/>
          <a:ext cx="1411285" cy="1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3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245430"/>
                        <a:ext cx="1411285" cy="100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5140332" y="5645167"/>
          <a:ext cx="5032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4" name="公式" r:id="rId15" imgW="558720" imgH="317160" progId="Equation.3">
                  <p:embed/>
                </p:oleObj>
              </mc:Choice>
              <mc:Fallback>
                <p:oleObj name="公式" r:id="rId15" imgW="558720" imgH="317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32" y="5645167"/>
                        <a:ext cx="50323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7092280" y="4437112"/>
          <a:ext cx="77126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5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437112"/>
                        <a:ext cx="77126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云形 12"/>
          <p:cNvSpPr/>
          <p:nvPr/>
        </p:nvSpPr>
        <p:spPr bwMode="auto">
          <a:xfrm>
            <a:off x="5429256" y="1857364"/>
            <a:ext cx="3357554" cy="2286016"/>
          </a:xfrm>
          <a:prstGeom prst="cloud">
            <a:avLst/>
          </a:prstGeom>
          <a:solidFill>
            <a:schemeClr val="accent2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  <a:ea typeface="宋体" pitchFamily="2" charset="-122"/>
              </a:rPr>
              <a:t>注意：</a:t>
            </a:r>
            <a:r>
              <a:rPr kumimoji="1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  <a:ea typeface="宋体" pitchFamily="2" charset="-122"/>
              </a:rPr>
              <a:t>y 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  <a:ea typeface="宋体" pitchFamily="2" charset="-122"/>
              </a:rPr>
              <a:t>是 </a:t>
            </a:r>
            <a:r>
              <a:rPr kumimoji="1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  <a:ea typeface="宋体" pitchFamily="2" charset="-122"/>
              </a:rPr>
              <a:t>的函数</a:t>
            </a:r>
            <a:r>
              <a:rPr lang="zh-CN" altLang="en-US" sz="2800" b="1" dirty="0" smtClean="0">
                <a:solidFill>
                  <a:schemeClr val="accent3"/>
                </a:solidFill>
              </a:rPr>
              <a:t>， 即</a:t>
            </a:r>
            <a:endParaRPr lang="en-US" altLang="zh-CN" sz="2800" b="1" dirty="0" smtClean="0">
              <a:solidFill>
                <a:schemeClr val="accent3"/>
              </a:solidFill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  <a:ea typeface="宋体" pitchFamily="2" charset="-122"/>
              </a:rPr>
              <a:t> y 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  <a:ea typeface="宋体" pitchFamily="2" charset="-122"/>
              </a:rPr>
              <a:t>= </a:t>
            </a:r>
            <a:r>
              <a:rPr kumimoji="1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  <a:ea typeface="宋体" pitchFamily="2" charset="-122"/>
              </a:rPr>
              <a:t>)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accent3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015604" y="3306441"/>
          <a:ext cx="689967" cy="52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6" name="Equation" r:id="rId19" imgW="266400" imgH="203040" progId="Equation.DSMT4">
                  <p:embed/>
                </p:oleObj>
              </mc:Choice>
              <mc:Fallback>
                <p:oleObj name="Equation" r:id="rId19" imgW="2664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604" y="3306441"/>
                        <a:ext cx="689967" cy="5254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01905"/>
              </p:ext>
            </p:extLst>
          </p:nvPr>
        </p:nvGraphicFramePr>
        <p:xfrm>
          <a:off x="3625213" y="3099520"/>
          <a:ext cx="12096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7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213" y="3099520"/>
                        <a:ext cx="120967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81285"/>
              </p:ext>
            </p:extLst>
          </p:nvPr>
        </p:nvGraphicFramePr>
        <p:xfrm>
          <a:off x="4895857" y="3383052"/>
          <a:ext cx="6048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8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7" y="3383052"/>
                        <a:ext cx="60483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928926" y="5214950"/>
          <a:ext cx="1999162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9" name="Equation" r:id="rId25" imgW="799920" imgH="457200" progId="Equation.DSMT4">
                  <p:embed/>
                </p:oleObj>
              </mc:Choice>
              <mc:Fallback>
                <p:oleObj name="Equation" r:id="rId25" imgW="79992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214950"/>
                        <a:ext cx="1999162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4" grpId="0" autoUpdateAnimBg="0"/>
      <p:bldP spid="133127" grpId="0" autoUpdateAnimBg="0"/>
      <p:bldP spid="13" grpId="0" animBg="1"/>
      <p:bldP spid="13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9" name="Text Box 2"/>
          <p:cNvSpPr txBox="1">
            <a:spLocks noChangeArrowheads="1"/>
          </p:cNvSpPr>
          <p:nvPr/>
        </p:nvSpPr>
        <p:spPr bwMode="auto">
          <a:xfrm>
            <a:off x="844550" y="7620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8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43010" name="Object 3"/>
          <p:cNvGraphicFramePr>
            <a:graphicFrameLocks noChangeAspect="1"/>
          </p:cNvGraphicFramePr>
          <p:nvPr/>
        </p:nvGraphicFramePr>
        <p:xfrm>
          <a:off x="971600" y="764704"/>
          <a:ext cx="7776863" cy="201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9" name="公式" r:id="rId3" imgW="7454880" imgH="2108160" progId="Equation.3">
                  <p:embed/>
                </p:oleObj>
              </mc:Choice>
              <mc:Fallback>
                <p:oleObj name="公式" r:id="rId3" imgW="7454880" imgH="2108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764704"/>
                        <a:ext cx="7776863" cy="2015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865188" y="29860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1547813" y="3097213"/>
          <a:ext cx="273615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0" name="公式" r:id="rId5" imgW="2793960" imgH="406080" progId="Equation.3">
                  <p:embed/>
                </p:oleObj>
              </mc:Choice>
              <mc:Fallback>
                <p:oleObj name="公式" r:id="rId5" imgW="279396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097213"/>
                        <a:ext cx="273615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4634185" y="3041650"/>
          <a:ext cx="3178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1" name="公式" r:id="rId7" imgW="3530520" imgH="469800" progId="Equation.3">
                  <p:embed/>
                </p:oleObj>
              </mc:Choice>
              <mc:Fallback>
                <p:oleObj name="公式" r:id="rId7" imgW="353052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185" y="3041650"/>
                        <a:ext cx="31781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1428750" y="3651250"/>
          <a:ext cx="2959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2" name="公式" r:id="rId9" imgW="3288960" imgH="1041120" progId="Equation.3">
                  <p:embed/>
                </p:oleObj>
              </mc:Choice>
              <mc:Fallback>
                <p:oleObj name="公式" r:id="rId9" imgW="3288960" imgH="1041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651250"/>
                        <a:ext cx="29591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4460879" y="3989393"/>
          <a:ext cx="7540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3" name="公式" r:id="rId11" imgW="838080" imgH="330120" progId="Equation.3">
                  <p:embed/>
                </p:oleObj>
              </mc:Choice>
              <mc:Fallback>
                <p:oleObj name="公式" r:id="rId11" imgW="838080" imgH="330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9" y="3989393"/>
                        <a:ext cx="7540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3" name="Text Box 9"/>
          <p:cNvSpPr txBox="1">
            <a:spLocks noChangeArrowheads="1"/>
          </p:cNvSpPr>
          <p:nvPr/>
        </p:nvSpPr>
        <p:spPr bwMode="auto">
          <a:xfrm>
            <a:off x="1295400" y="4800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所求切线方程为</a:t>
            </a:r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3613150" y="4633913"/>
          <a:ext cx="2263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4" name="公式" r:id="rId13" imgW="2514600" imgH="888840" progId="Equation.3">
                  <p:embed/>
                </p:oleObj>
              </mc:Choice>
              <mc:Fallback>
                <p:oleObj name="公式" r:id="rId13" imgW="2514600" imgH="888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633913"/>
                        <a:ext cx="22637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40511"/>
              </p:ext>
            </p:extLst>
          </p:nvPr>
        </p:nvGraphicFramePr>
        <p:xfrm>
          <a:off x="6289675" y="4883015"/>
          <a:ext cx="20923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5" name="公式" r:id="rId15" imgW="2323800" imgH="419040" progId="Equation.3">
                  <p:embed/>
                </p:oleObj>
              </mc:Choice>
              <mc:Fallback>
                <p:oleObj name="公式" r:id="rId15" imgW="232380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4883015"/>
                        <a:ext cx="20923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1320800" y="5464175"/>
          <a:ext cx="36020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6" name="公式" r:id="rId17" imgW="4000320" imgH="888840" progId="Equation.3">
                  <p:embed/>
                </p:oleObj>
              </mc:Choice>
              <mc:Fallback>
                <p:oleObj name="公式" r:id="rId17" imgW="4000320" imgH="8888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464175"/>
                        <a:ext cx="36020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/>
        </p:nvGraphicFramePr>
        <p:xfrm>
          <a:off x="5105400" y="5718175"/>
          <a:ext cx="1177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7" name="公式" r:id="rId19" imgW="1307880" imgH="419040" progId="Equation.3">
                  <p:embed/>
                </p:oleObj>
              </mc:Choice>
              <mc:Fallback>
                <p:oleObj name="公式" r:id="rId19" imgW="130788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18175"/>
                        <a:ext cx="11779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Text Box 14"/>
          <p:cNvSpPr txBox="1">
            <a:spLocks noChangeArrowheads="1"/>
          </p:cNvSpPr>
          <p:nvPr/>
        </p:nvSpPr>
        <p:spPr bwMode="auto">
          <a:xfrm>
            <a:off x="6477000" y="566651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显然通过原点</a:t>
            </a:r>
            <a:r>
              <a:rPr lang="en-US" altLang="zh-CN" b="1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 autoUpdateAnimBg="0"/>
      <p:bldP spid="134153" grpId="0" autoUpdateAnimBg="0"/>
      <p:bldP spid="13415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60960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3600" dirty="0" smtClean="0"/>
              <a:t>五、对数求导法</a:t>
            </a:r>
            <a:endParaRPr lang="zh-CN" altLang="en-US" sz="3600" b="0" dirty="0" smtClean="0"/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1547664" y="21336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观察函数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78286"/>
              </p:ext>
            </p:extLst>
          </p:nvPr>
        </p:nvGraphicFramePr>
        <p:xfrm>
          <a:off x="3352638" y="1785926"/>
          <a:ext cx="2997596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" name="Equation" r:id="rId3" imgW="1155600" imgH="457200" progId="Equation.DSMT4">
                  <p:embed/>
                </p:oleObj>
              </mc:Choice>
              <mc:Fallback>
                <p:oleObj name="Equation" r:id="rId3" imgW="1155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638" y="1785926"/>
                        <a:ext cx="2997596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838200" y="29718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方法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: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899592" y="3549650"/>
            <a:ext cx="75247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/>
              <a:t>        先</a:t>
            </a:r>
            <a:r>
              <a:rPr lang="zh-CN" altLang="en-US" sz="2800" b="1" dirty="0"/>
              <a:t>在方程两边取对数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然后利用隐函数的求导方法求出导数</a:t>
            </a:r>
            <a:r>
              <a:rPr lang="en-US" altLang="zh-CN" sz="2800" b="1" dirty="0"/>
              <a:t>.</a:t>
            </a:r>
          </a:p>
        </p:txBody>
      </p:sp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5219700" y="43434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accent2"/>
                </a:solidFill>
                <a:ea typeface="黑体" pitchFamily="2" charset="-122"/>
              </a:rPr>
              <a:t>——</a:t>
            </a:r>
            <a:r>
              <a:rPr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对数</a:t>
            </a: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求导法</a:t>
            </a:r>
            <a:endParaRPr lang="zh-CN" altLang="en-US" sz="2800" b="1" dirty="0"/>
          </a:p>
        </p:txBody>
      </p:sp>
      <p:sp>
        <p:nvSpPr>
          <p:cNvPr id="136200" name="Text Box 8"/>
          <p:cNvSpPr txBox="1">
            <a:spLocks noChangeArrowheads="1"/>
          </p:cNvSpPr>
          <p:nvPr/>
        </p:nvSpPr>
        <p:spPr bwMode="auto">
          <a:xfrm>
            <a:off x="819150" y="4929206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适用范围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: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1663726" y="5602306"/>
          <a:ext cx="6694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2" name="公式" r:id="rId5" imgW="6692760" imgH="469800" progId="Equation.3">
                  <p:embed/>
                </p:oleObj>
              </mc:Choice>
              <mc:Fallback>
                <p:oleObj name="公式" r:id="rId5" imgW="669276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26" y="5602306"/>
                        <a:ext cx="66944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98393"/>
              </p:ext>
            </p:extLst>
          </p:nvPr>
        </p:nvGraphicFramePr>
        <p:xfrm>
          <a:off x="6638786" y="2044890"/>
          <a:ext cx="1785949" cy="66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3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786" y="2044890"/>
                        <a:ext cx="1785949" cy="669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  <p:bldP spid="136197" grpId="0" autoUpdateAnimBg="0"/>
      <p:bldP spid="136198" grpId="0" autoUpdateAnimBg="0"/>
      <p:bldP spid="136199" grpId="0"/>
      <p:bldP spid="13620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Text Box 2"/>
          <p:cNvSpPr txBox="1">
            <a:spLocks noChangeArrowheads="1"/>
          </p:cNvSpPr>
          <p:nvPr/>
        </p:nvSpPr>
        <p:spPr bwMode="auto">
          <a:xfrm>
            <a:off x="831850" y="94773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9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838200" y="1828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1412875" y="5043488"/>
          <a:ext cx="65881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7" name="公式" r:id="rId3" imgW="6972120" imgH="952200" progId="Equation.3">
                  <p:embed/>
                </p:oleObj>
              </mc:Choice>
              <mc:Fallback>
                <p:oleObj name="公式" r:id="rId3" imgW="6972120" imgH="952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5043488"/>
                        <a:ext cx="6588125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1524000" y="18430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等式两边取对数得</a:t>
            </a:r>
            <a:endParaRPr lang="zh-CN" altLang="en-US" b="1"/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1527175" y="2408238"/>
          <a:ext cx="6096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8" name="公式" r:id="rId5" imgW="6451560" imgH="838080" progId="Equation.3">
                  <p:embed/>
                </p:oleObj>
              </mc:Choice>
              <mc:Fallback>
                <p:oleObj name="公式" r:id="rId5" imgW="6451560" imgH="838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408238"/>
                        <a:ext cx="60960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1466850" y="3328988"/>
          <a:ext cx="3040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9" name="公式" r:id="rId7" imgW="3377880" imgH="457200" progId="Equation.3">
                  <p:embed/>
                </p:oleObj>
              </mc:Choice>
              <mc:Fallback>
                <p:oleObj name="公式" r:id="rId7" imgW="337788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328988"/>
                        <a:ext cx="30400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1489075" y="3898900"/>
          <a:ext cx="4270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0" name="公式" r:id="rId9" imgW="4520880" imgH="914400" progId="Equation.3">
                  <p:embed/>
                </p:oleObj>
              </mc:Choice>
              <mc:Fallback>
                <p:oleObj name="公式" r:id="rId9" imgW="452088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898900"/>
                        <a:ext cx="42703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9"/>
          <p:cNvGraphicFramePr>
            <a:graphicFrameLocks noChangeAspect="1"/>
          </p:cNvGraphicFramePr>
          <p:nvPr/>
        </p:nvGraphicFramePr>
        <p:xfrm>
          <a:off x="1765300" y="762000"/>
          <a:ext cx="410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1" name="公式" r:id="rId11" imgW="4101840" imgH="990360" progId="Equation.3">
                  <p:embed/>
                </p:oleObj>
              </mc:Choice>
              <mc:Fallback>
                <p:oleObj name="公式" r:id="rId11" imgW="4101840" imgH="9903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762000"/>
                        <a:ext cx="410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utoUpdateAnimBg="0"/>
      <p:bldP spid="13722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2" name="Text Box 2"/>
          <p:cNvSpPr txBox="1">
            <a:spLocks noChangeArrowheads="1"/>
          </p:cNvSpPr>
          <p:nvPr/>
        </p:nvSpPr>
        <p:spPr bwMode="auto">
          <a:xfrm>
            <a:off x="838200" y="8524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20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838200" y="1600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1752600" y="90805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2" name="公式" r:id="rId3" imgW="3886200" imgH="469800" progId="Equation.3">
                  <p:embed/>
                </p:oleObj>
              </mc:Choice>
              <mc:Fallback>
                <p:oleObj name="公式" r:id="rId3" imgW="388620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08050"/>
                        <a:ext cx="388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1633538" y="160655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等式两边取对数得</a:t>
            </a:r>
          </a:p>
        </p:txBody>
      </p:sp>
      <p:graphicFrame>
        <p:nvGraphicFramePr>
          <p:cNvPr id="13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25523"/>
              </p:ext>
            </p:extLst>
          </p:nvPr>
        </p:nvGraphicFramePr>
        <p:xfrm>
          <a:off x="4795838" y="1724890"/>
          <a:ext cx="22907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" name="公式" r:id="rId5" imgW="2425680" imgH="393480" progId="Equation.3">
                  <p:embed/>
                </p:oleObj>
              </mc:Choice>
              <mc:Fallback>
                <p:oleObj name="公式" r:id="rId5" imgW="24256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724890"/>
                        <a:ext cx="229076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1652588" y="2447925"/>
          <a:ext cx="31480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4" name="公式" r:id="rId7" imgW="3301920" imgH="419040" progId="Equation.3">
                  <p:embed/>
                </p:oleObj>
              </mc:Choice>
              <mc:Fallback>
                <p:oleObj name="公式" r:id="rId7" imgW="330192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447925"/>
                        <a:ext cx="31480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1752600" y="3048000"/>
          <a:ext cx="37528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5" name="公式" r:id="rId9" imgW="3974760" imgH="914400" progId="Equation.3">
                  <p:embed/>
                </p:oleObj>
              </mc:Choice>
              <mc:Fallback>
                <p:oleObj name="公式" r:id="rId9" imgW="397476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375285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1676400" y="3962400"/>
          <a:ext cx="41957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6" name="公式" r:id="rId11" imgW="4444920" imgH="838080" progId="Equation.3">
                  <p:embed/>
                </p:oleObj>
              </mc:Choice>
              <mc:Fallback>
                <p:oleObj name="公式" r:id="rId11" imgW="4444920" imgH="838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419576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2286000" y="4924425"/>
          <a:ext cx="36195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7" name="公式" r:id="rId13" imgW="3835080" imgH="838080" progId="Equation.3">
                  <p:embed/>
                </p:oleObj>
              </mc:Choice>
              <mc:Fallback>
                <p:oleObj name="公式" r:id="rId13" imgW="383508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24425"/>
                        <a:ext cx="36195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  <p:bldP spid="13824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8153400" cy="1143000"/>
          </a:xfrm>
        </p:spPr>
        <p:txBody>
          <a:bodyPr/>
          <a:lstStyle/>
          <a:p>
            <a:pPr algn="l" eaLnBrk="1" hangingPunct="1"/>
            <a:r>
              <a:rPr lang="zh-CN" altLang="en-US" sz="3600" dirty="0" smtClean="0"/>
              <a:t>六、参数方程求导</a:t>
            </a:r>
            <a:endParaRPr lang="zh-CN" altLang="en-US" sz="3600" b="0" dirty="0" smtClean="0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857224" y="1643050"/>
          <a:ext cx="7358114" cy="110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2" name="Equation" r:id="rId3" imgW="3060360" imgH="469800" progId="Equation.DSMT4">
                  <p:embed/>
                </p:oleObj>
              </mc:Choice>
              <mc:Fallback>
                <p:oleObj name="Equation" r:id="rId3" imgW="3060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643050"/>
                        <a:ext cx="7358114" cy="1108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914400" y="367188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例如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2133600" y="3505200"/>
          <a:ext cx="120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3" name="公式" r:id="rId5" imgW="1206360" imgH="977760" progId="Equation.3">
                  <p:embed/>
                </p:oleObj>
              </mc:Choice>
              <mc:Fallback>
                <p:oleObj name="公式" r:id="rId5" imgW="1206360" imgH="97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1206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AutoShape 6"/>
          <p:cNvSpPr>
            <a:spLocks noChangeArrowheads="1"/>
          </p:cNvSpPr>
          <p:nvPr/>
        </p:nvSpPr>
        <p:spPr bwMode="auto">
          <a:xfrm>
            <a:off x="3581400" y="39624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4146550" y="3575050"/>
          <a:ext cx="82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4" name="公式" r:id="rId7" imgW="825480" imgH="888840" progId="Equation.3">
                  <p:embed/>
                </p:oleObj>
              </mc:Choice>
              <mc:Fallback>
                <p:oleObj name="公式" r:id="rId7" imgW="825480" imgH="88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575050"/>
                        <a:ext cx="825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/>
        </p:nvGraphicFramePr>
        <p:xfrm>
          <a:off x="1079500" y="464820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5" name="公式" r:id="rId9" imgW="2197080" imgH="838080" progId="Equation.3">
                  <p:embed/>
                </p:oleObj>
              </mc:Choice>
              <mc:Fallback>
                <p:oleObj name="公式" r:id="rId9" imgW="2197080" imgH="838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48200"/>
                        <a:ext cx="219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3276600" y="4584700"/>
          <a:ext cx="74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6" name="公式" r:id="rId11" imgW="749160" imgH="914400" progId="Equation.3">
                  <p:embed/>
                </p:oleObj>
              </mc:Choice>
              <mc:Fallback>
                <p:oleObj name="公式" r:id="rId11" imgW="74916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84700"/>
                        <a:ext cx="749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8" name="Object 10"/>
          <p:cNvGraphicFramePr>
            <a:graphicFrameLocks noChangeAspect="1"/>
          </p:cNvGraphicFramePr>
          <p:nvPr/>
        </p:nvGraphicFramePr>
        <p:xfrm>
          <a:off x="4610100" y="4622800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7" name="公式" r:id="rId13" imgW="1549080" imgH="888840" progId="Equation.3">
                  <p:embed/>
                </p:oleObj>
              </mc:Choice>
              <mc:Fallback>
                <p:oleObj name="公式" r:id="rId13" imgW="1549080" imgH="888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622800"/>
                        <a:ext cx="1549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9" name="Text Box 11"/>
          <p:cNvSpPr txBox="1">
            <a:spLocks noChangeArrowheads="1"/>
          </p:cNvSpPr>
          <p:nvPr/>
        </p:nvSpPr>
        <p:spPr bwMode="auto">
          <a:xfrm>
            <a:off x="5562600" y="37338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消去参数</a:t>
            </a:r>
          </a:p>
        </p:txBody>
      </p:sp>
      <p:sp>
        <p:nvSpPr>
          <p:cNvPr id="140300" name="Text Box 12"/>
          <p:cNvSpPr txBox="1">
            <a:spLocks noChangeArrowheads="1"/>
          </p:cNvSpPr>
          <p:nvPr/>
        </p:nvSpPr>
        <p:spPr bwMode="auto">
          <a:xfrm>
            <a:off x="838200" y="5695969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问题</a:t>
            </a:r>
            <a:r>
              <a:rPr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800" b="1"/>
              <a:t>消参困难或无法消参如何求导</a:t>
            </a:r>
            <a:r>
              <a:rPr lang="en-US" altLang="zh-CN" sz="2800" b="1"/>
              <a:t>?</a:t>
            </a:r>
          </a:p>
        </p:txBody>
      </p:sp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7124700" y="3905250"/>
          <a:ext cx="1635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8" name="公式" r:id="rId15" imgW="164880" imgH="291960" progId="Equation.3">
                  <p:embed/>
                </p:oleObj>
              </mc:Choice>
              <mc:Fallback>
                <p:oleObj name="公式" r:id="rId15" imgW="164880" imgH="291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3905250"/>
                        <a:ext cx="163513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28662" y="2786058"/>
          <a:ext cx="5500727" cy="49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9" name="Equation" r:id="rId17" imgW="2247840" imgH="203040" progId="Equation.DSMT4">
                  <p:embed/>
                </p:oleObj>
              </mc:Choice>
              <mc:Fallback>
                <p:oleObj name="Equation" r:id="rId17" imgW="22478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786058"/>
                        <a:ext cx="5500727" cy="496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autoUpdateAnimBg="0"/>
      <p:bldP spid="140294" grpId="0" animBg="1"/>
      <p:bldP spid="140299" grpId="0" autoUpdateAnimBg="0"/>
      <p:bldP spid="14030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920750" y="2060575"/>
          <a:ext cx="7802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6" name="公式" r:id="rId3" imgW="8064360" imgH="469800" progId="Equation.3">
                  <p:embed/>
                </p:oleObj>
              </mc:Choice>
              <mc:Fallback>
                <p:oleObj name="公式" r:id="rId3" imgW="80643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060575"/>
                        <a:ext cx="78025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1274763" y="2689225"/>
          <a:ext cx="2395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7" name="公式" r:id="rId5" imgW="2476440" imgH="469800" progId="Equation.3">
                  <p:embed/>
                </p:oleObj>
              </mc:Choice>
              <mc:Fallback>
                <p:oleObj name="公式" r:id="rId5" imgW="247644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689225"/>
                        <a:ext cx="23955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920750" y="3435350"/>
          <a:ext cx="7175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8" name="公式" r:id="rId7" imgW="7416720" imgH="457200" progId="Equation.3">
                  <p:embed/>
                </p:oleObj>
              </mc:Choice>
              <mc:Fallback>
                <p:oleObj name="公式" r:id="rId7" imgW="741672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435350"/>
                        <a:ext cx="71755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846138" y="4133850"/>
            <a:ext cx="64119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</a:t>
            </a:r>
            <a:r>
              <a:rPr lang="zh-CN" altLang="en-US" sz="2800" b="1" dirty="0">
                <a:solidFill>
                  <a:srgbClr val="FF0000"/>
                </a:solidFill>
              </a:rPr>
              <a:t>复合函数</a:t>
            </a:r>
            <a:r>
              <a:rPr lang="zh-CN" altLang="en-US" sz="2800" b="1" dirty="0"/>
              <a:t>及</a:t>
            </a:r>
            <a:r>
              <a:rPr lang="zh-CN" altLang="en-US" sz="2800" b="1" dirty="0">
                <a:solidFill>
                  <a:srgbClr val="FF0000"/>
                </a:solidFill>
              </a:rPr>
              <a:t>反函数</a:t>
            </a:r>
            <a:r>
              <a:rPr lang="zh-CN" altLang="en-US" sz="2800" b="1" dirty="0"/>
              <a:t>的求导法则得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990600" y="4846638"/>
          <a:ext cx="16827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9" name="公式" r:id="rId9" imgW="1739880" imgH="838080" progId="Equation.3">
                  <p:embed/>
                </p:oleObj>
              </mc:Choice>
              <mc:Fallback>
                <p:oleObj name="公式" r:id="rId9" imgW="1739880" imgH="838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46638"/>
                        <a:ext cx="16827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2743200" y="4862513"/>
          <a:ext cx="126523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0" name="公式" r:id="rId11" imgW="1307880" imgH="1295280" progId="Equation.3">
                  <p:embed/>
                </p:oleObj>
              </mc:Choice>
              <mc:Fallback>
                <p:oleObj name="公式" r:id="rId11" imgW="1307880" imgH="1295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62513"/>
                        <a:ext cx="1265238" cy="125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4000500" y="4813300"/>
          <a:ext cx="1104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1" name="公式" r:id="rId13" imgW="1143000" imgH="965160" progId="Equation.3">
                  <p:embed/>
                </p:oleObj>
              </mc:Choice>
              <mc:Fallback>
                <p:oleObj name="公式" r:id="rId13" imgW="1143000" imgH="965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813300"/>
                        <a:ext cx="11049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5857884" y="4406721"/>
          <a:ext cx="2286016" cy="173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2" name="Equation" r:id="rId15" imgW="1002960" imgH="761760" progId="Equation.DSMT4">
                  <p:embed/>
                </p:oleObj>
              </mc:Choice>
              <mc:Fallback>
                <p:oleObj name="Equation" r:id="rId15" imgW="1002960" imgH="761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4406721"/>
                        <a:ext cx="2286016" cy="1736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10"/>
          <p:cNvGraphicFramePr>
            <a:graphicFrameLocks noChangeAspect="1"/>
          </p:cNvGraphicFramePr>
          <p:nvPr/>
        </p:nvGraphicFramePr>
        <p:xfrm>
          <a:off x="914400" y="966788"/>
          <a:ext cx="27432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3" name="公式" r:id="rId17" imgW="2895480" imgH="977760" progId="Equation.3">
                  <p:embed/>
                </p:oleObj>
              </mc:Choice>
              <mc:Fallback>
                <p:oleObj name="公式" r:id="rId17" imgW="2895480" imgH="9777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66788"/>
                        <a:ext cx="27432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53814" y="990600"/>
            <a:ext cx="19461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21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819621" y="2514600"/>
            <a:ext cx="930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28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766639" y="779463"/>
          <a:ext cx="69818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42" name="Equation" r:id="rId3" imgW="7200720" imgH="1028520" progId="Equation.3">
                  <p:embed/>
                </p:oleObj>
              </mc:Choice>
              <mc:Fallback>
                <p:oleObj name="Equation" r:id="rId3" imgW="7200720" imgH="1028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639" y="779463"/>
                        <a:ext cx="6981825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794346" y="2298700"/>
          <a:ext cx="1447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43" name="Equation" r:id="rId5" imgW="1447560" imgH="1663560" progId="Equation.3">
                  <p:embed/>
                </p:oleObj>
              </mc:Choice>
              <mc:Fallback>
                <p:oleObj name="Equation" r:id="rId5" imgW="1447560" imgH="1663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346" y="2298700"/>
                        <a:ext cx="1447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210396" y="2647950"/>
          <a:ext cx="270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44" name="公式" r:id="rId7" imgW="2705040" imgH="965160" progId="Equation.3">
                  <p:embed/>
                </p:oleObj>
              </mc:Choice>
              <mc:Fallback>
                <p:oleObj name="公式" r:id="rId7" imgW="2705040" imgH="965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396" y="2647950"/>
                        <a:ext cx="2705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75856" y="4437112"/>
          <a:ext cx="13081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45" name="公式" r:id="rId9" imgW="1307880" imgH="304560" progId="Equation.3">
                  <p:embed/>
                </p:oleObj>
              </mc:Choice>
              <mc:Fallback>
                <p:oleObj name="公式" r:id="rId9" imgW="1307880" imgH="304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437112"/>
                        <a:ext cx="13081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971600" y="980728"/>
          <a:ext cx="7344816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1" name="Equation" r:id="rId3" imgW="2730240" imgH="355320" progId="Equation.DSMT4">
                  <p:embed/>
                </p:oleObj>
              </mc:Choice>
              <mc:Fallback>
                <p:oleObj name="Equation" r:id="rId3" imgW="27302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980728"/>
                        <a:ext cx="7344816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195737" y="3356993"/>
          <a:ext cx="4752527" cy="105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2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7" y="3356993"/>
                        <a:ext cx="4752527" cy="105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827584" y="404664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证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(2):</a:t>
            </a:r>
            <a:endParaRPr lang="en-US" altLang="zh-CN" sz="2800" b="1" dirty="0">
              <a:solidFill>
                <a:srgbClr val="0066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971600" y="2204864"/>
          <a:ext cx="655272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3" name="Equation" r:id="rId7" imgW="2514600" imgH="419040" progId="Equation.DSMT4">
                  <p:embed/>
                </p:oleObj>
              </mc:Choice>
              <mc:Fallback>
                <p:oleObj name="Equation" r:id="rId7" imgW="25146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04864"/>
                        <a:ext cx="6552728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827584" y="4653136"/>
          <a:ext cx="8064896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4" name="Equation" r:id="rId9" imgW="3403440" imgH="393480" progId="Equation.DSMT4">
                  <p:embed/>
                </p:oleObj>
              </mc:Choice>
              <mc:Fallback>
                <p:oleObj name="Equation" r:id="rId9" imgW="34034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53136"/>
                        <a:ext cx="8064896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3" name="Text Box 2"/>
          <p:cNvSpPr txBox="1">
            <a:spLocks noChangeArrowheads="1"/>
          </p:cNvSpPr>
          <p:nvPr/>
        </p:nvSpPr>
        <p:spPr bwMode="auto">
          <a:xfrm>
            <a:off x="838200" y="9667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22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838200" y="2946400"/>
            <a:ext cx="930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1841500" y="2438400"/>
          <a:ext cx="1152525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3" name="公式" r:id="rId3" imgW="1206360" imgH="1714320" progId="Equation.3">
                  <p:embed/>
                </p:oleObj>
              </mc:Choice>
              <mc:Fallback>
                <p:oleObj name="公式" r:id="rId3" imgW="1206360" imgH="1714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438400"/>
                        <a:ext cx="1152525" cy="16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4800600" y="2792413"/>
          <a:ext cx="148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4" name="公式" r:id="rId5" imgW="1549080" imgH="888840" progId="Equation.3">
                  <p:embed/>
                </p:oleObj>
              </mc:Choice>
              <mc:Fallback>
                <p:oleObj name="公式" r:id="rId5" imgW="15490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92413"/>
                        <a:ext cx="1481138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3124200" y="2816225"/>
          <a:ext cx="16637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5" name="公式" r:id="rId7" imgW="1739880" imgH="838080" progId="Equation.3">
                  <p:embed/>
                </p:oleObj>
              </mc:Choice>
              <mc:Fallback>
                <p:oleObj name="公式" r:id="rId7" imgW="1739880" imgH="838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6225"/>
                        <a:ext cx="16637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903413" y="4151313"/>
          <a:ext cx="274478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6" name="公式" r:id="rId9" imgW="2869920" imgH="1701720" progId="Equation.3">
                  <p:embed/>
                </p:oleObj>
              </mc:Choice>
              <mc:Fallback>
                <p:oleObj name="公式" r:id="rId9" imgW="2869920" imgH="1701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151313"/>
                        <a:ext cx="2744787" cy="162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4722813" y="4760913"/>
          <a:ext cx="5349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7" name="公式" r:id="rId11" imgW="558720" imgH="317160" progId="Equation.3">
                  <p:embed/>
                </p:oleObj>
              </mc:Choice>
              <mc:Fallback>
                <p:oleObj name="公式" r:id="rId11" imgW="558720" imgH="317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4760913"/>
                        <a:ext cx="5349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9"/>
          <p:cNvGraphicFramePr>
            <a:graphicFrameLocks noChangeAspect="1"/>
          </p:cNvGraphicFramePr>
          <p:nvPr/>
        </p:nvGraphicFramePr>
        <p:xfrm>
          <a:off x="1790700" y="1905000"/>
          <a:ext cx="9334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8" name="公式" r:id="rId13" imgW="952200" imgH="444240" progId="Equation.3">
                  <p:embed/>
                </p:oleObj>
              </mc:Choice>
              <mc:Fallback>
                <p:oleObj name="公式" r:id="rId13" imgW="95220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905000"/>
                        <a:ext cx="9334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10"/>
          <p:cNvGraphicFramePr>
            <a:graphicFrameLocks noChangeAspect="1"/>
          </p:cNvGraphicFramePr>
          <p:nvPr/>
        </p:nvGraphicFramePr>
        <p:xfrm>
          <a:off x="1752600" y="752475"/>
          <a:ext cx="63960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9" name="公式" r:id="rId15" imgW="6527520" imgH="1041120" progId="Equation.3">
                  <p:embed/>
                </p:oleObj>
              </mc:Choice>
              <mc:Fallback>
                <p:oleObj name="公式" r:id="rId15" imgW="6527520" imgH="10411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52475"/>
                        <a:ext cx="639603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066800" y="990600"/>
          <a:ext cx="47720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3" name="公式" r:id="rId3" imgW="4991040" imgH="888840" progId="Equation.3">
                  <p:embed/>
                </p:oleObj>
              </mc:Choice>
              <mc:Fallback>
                <p:oleObj name="公式" r:id="rId3" imgW="4991040" imgH="8888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0600"/>
                        <a:ext cx="477202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914400" y="20574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 </a:t>
            </a:r>
            <a:r>
              <a:rPr lang="zh-CN" altLang="zh-CN" b="1"/>
              <a:t>所求切线方程为</a:t>
            </a:r>
            <a:endParaRPr lang="zh-CN" altLang="en-US" b="1"/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2301875" y="2566988"/>
          <a:ext cx="2913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4" name="公式" r:id="rId5" imgW="3047760" imgH="888840" progId="Equation.3">
                  <p:embed/>
                </p:oleObj>
              </mc:Choice>
              <mc:Fallback>
                <p:oleObj name="公式" r:id="rId5" imgW="304776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2566988"/>
                        <a:ext cx="291306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1725613" y="3557588"/>
          <a:ext cx="29749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5" name="公式" r:id="rId7" imgW="3111480" imgH="888840" progId="Equation.3">
                  <p:embed/>
                </p:oleObj>
              </mc:Choice>
              <mc:Fallback>
                <p:oleObj name="公式" r:id="rId7" imgW="31114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557588"/>
                        <a:ext cx="29749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878731" y="1196975"/>
            <a:ext cx="12234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+mj-ea"/>
                <a:ea typeface="+mj-ea"/>
              </a:rPr>
              <a:t>例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+mj-ea"/>
                <a:ea typeface="+mj-ea"/>
              </a:rPr>
              <a:t>23</a:t>
            </a:r>
            <a:endParaRPr kumimoji="1" lang="en-US" altLang="zh-CN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950168" y="2276475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18593" y="2492375"/>
          <a:ext cx="1206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38" name="Equation" r:id="rId3" imgW="1206360" imgH="1663560" progId="Equation.3">
                  <p:embed/>
                </p:oleObj>
              </mc:Choice>
              <mc:Fallback>
                <p:oleObj name="Equation" r:id="rId3" imgW="1206360" imgH="1663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593" y="2492375"/>
                        <a:ext cx="12065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758456" y="2492375"/>
          <a:ext cx="14224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39" name="Equation" r:id="rId5" imgW="1422360" imgH="1688760" progId="Equation.3">
                  <p:embed/>
                </p:oleObj>
              </mc:Choice>
              <mc:Fallback>
                <p:oleObj name="Equation" r:id="rId5" imgW="1422360" imgH="16887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456" y="2492375"/>
                        <a:ext cx="14224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414218" y="2852738"/>
          <a:ext cx="146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0" name="Equation" r:id="rId7" imgW="1460160" imgH="876240" progId="Equation.3">
                  <p:embed/>
                </p:oleObj>
              </mc:Choice>
              <mc:Fallback>
                <p:oleObj name="Equation" r:id="rId7" imgW="1460160" imgH="876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218" y="2852738"/>
                        <a:ext cx="1460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7071568" y="2852738"/>
          <a:ext cx="81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1" name="Equation" r:id="rId9" imgW="812520" imgH="914400" progId="Equation.3">
                  <p:embed/>
                </p:oleObj>
              </mc:Choice>
              <mc:Fallback>
                <p:oleObj name="Equation" r:id="rId9" imgW="812520" imgH="914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568" y="2852738"/>
                        <a:ext cx="812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2051720" y="836712"/>
          <a:ext cx="5410331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2" name="Equation" r:id="rId11" imgW="1765080" imgH="469800" progId="Equation.DSMT4">
                  <p:embed/>
                </p:oleObj>
              </mc:Choice>
              <mc:Fallback>
                <p:oleObj name="Equation" r:id="rId11" imgW="1765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836712"/>
                        <a:ext cx="5410331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9768" y="1052736"/>
            <a:ext cx="7543800" cy="1143000"/>
          </a:xfrm>
        </p:spPr>
        <p:txBody>
          <a:bodyPr/>
          <a:lstStyle/>
          <a:p>
            <a:r>
              <a:rPr lang="zh-CN" altLang="en-US" sz="6600" dirty="0" smtClean="0">
                <a:latin typeface="+mj-ea"/>
              </a:rPr>
              <a:t>作业</a:t>
            </a:r>
            <a:r>
              <a:rPr lang="en-US" altLang="zh-CN" sz="6600" dirty="0" smtClean="0">
                <a:latin typeface="+mj-ea"/>
              </a:rPr>
              <a:t>2-3</a:t>
            </a:r>
            <a:endParaRPr lang="zh-CN" altLang="en-US" sz="6600" dirty="0">
              <a:latin typeface="+mj-ea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959768" y="2636912"/>
            <a:ext cx="754380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5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,  3,  6,  8, 9, 10, 11, 12,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5400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13, 17, 18,  19(1)(3),  21</a:t>
            </a:r>
            <a:endParaRPr kumimoji="1" lang="zh-CN" altLang="en-US" sz="54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123728" y="3501008"/>
          <a:ext cx="4931885" cy="97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32" name="Equation" r:id="rId3" imgW="1600200" imgH="355320" progId="Equation.DSMT4">
                  <p:embed/>
                </p:oleObj>
              </mc:Choice>
              <mc:Fallback>
                <p:oleObj name="Equation" r:id="rId3" imgW="16002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01008"/>
                        <a:ext cx="4931885" cy="973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936258" y="2156892"/>
          <a:ext cx="6084014" cy="100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33" name="Equation" r:id="rId5" imgW="2145960" imgH="355320" progId="Equation.DSMT4">
                  <p:embed/>
                </p:oleObj>
              </mc:Choice>
              <mc:Fallback>
                <p:oleObj name="Equation" r:id="rId5" imgW="214596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258" y="2156892"/>
                        <a:ext cx="6084014" cy="1008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5213" y="5273675"/>
          <a:ext cx="3938835" cy="56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34" name="Equation" r:id="rId7" imgW="1333440" imgH="190440" progId="Equation.DSMT4">
                  <p:embed/>
                </p:oleObj>
              </mc:Choice>
              <mc:Fallback>
                <p:oleObj name="Equation" r:id="rId7" imgW="133344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273675"/>
                        <a:ext cx="3938835" cy="562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899592" y="836712"/>
          <a:ext cx="80660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35" name="Equation" r:id="rId9" imgW="3403440" imgH="393480" progId="Equation.DSMT4">
                  <p:embed/>
                </p:oleObj>
              </mc:Choice>
              <mc:Fallback>
                <p:oleObj name="Equation" r:id="rId9" imgW="3403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836712"/>
                        <a:ext cx="806608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906003" y="692696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证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(3)</a:t>
            </a:r>
            <a:endParaRPr lang="en-US" altLang="zh-CN" sz="2800" b="1" dirty="0">
              <a:solidFill>
                <a:srgbClr val="0066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055079" y="1444878"/>
          <a:ext cx="13747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7" name="Equation" r:id="rId3" imgW="469800" imgH="482400" progId="Equation.DSMT4">
                  <p:embed/>
                </p:oleObj>
              </mc:Choice>
              <mc:Fallback>
                <p:oleObj name="Equation" r:id="rId3" imgW="469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079" y="1444878"/>
                        <a:ext cx="1374775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074427" y="3301236"/>
          <a:ext cx="5081749" cy="9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8" name="公式" r:id="rId5" imgW="4940280" imgH="914400" progId="Equation.3">
                  <p:embed/>
                </p:oleObj>
              </mc:Choice>
              <mc:Fallback>
                <p:oleObj name="公式" r:id="rId5" imgW="494028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27" y="3301236"/>
                        <a:ext cx="5081749" cy="9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2483768" y="1268760"/>
          <a:ext cx="3281549" cy="138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9" name="公式" r:id="rId7" imgW="3162240" imgH="1333440" progId="Equation.3">
                  <p:embed/>
                </p:oleObj>
              </mc:Choice>
              <mc:Fallback>
                <p:oleObj name="公式" r:id="rId7" imgW="3162240" imgH="1333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268760"/>
                        <a:ext cx="3281549" cy="1384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49325" y="4813553"/>
          <a:ext cx="79660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0" name="Equation" r:id="rId9" imgW="3136680" imgH="380880" progId="Equation.DSMT4">
                  <p:embed/>
                </p:oleObj>
              </mc:Choice>
              <mc:Fallback>
                <p:oleObj name="Equation" r:id="rId9" imgW="3136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813553"/>
                        <a:ext cx="79660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71600" y="2060848"/>
          <a:ext cx="7560840" cy="94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3" imgW="7353000" imgH="914400" progId="Equation.DSMT4">
                  <p:embed/>
                </p:oleObj>
              </mc:Choice>
              <mc:Fallback>
                <p:oleObj name="Equation" r:id="rId3" imgW="73530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60848"/>
                        <a:ext cx="7560840" cy="940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971600" y="3356992"/>
          <a:ext cx="754078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公式" r:id="rId5" imgW="7353000" imgH="1333440" progId="Equation.3">
                  <p:embed/>
                </p:oleObj>
              </mc:Choice>
              <mc:Fallback>
                <p:oleObj name="公式" r:id="rId5" imgW="7353000" imgH="1333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56992"/>
                        <a:ext cx="7540785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043608" y="5301208"/>
          <a:ext cx="3564631" cy="92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公式" r:id="rId7" imgW="3517560" imgH="914400" progId="Equation.3">
                  <p:embed/>
                </p:oleObj>
              </mc:Choice>
              <mc:Fallback>
                <p:oleObj name="公式" r:id="rId7" imgW="351756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01208"/>
                        <a:ext cx="3564631" cy="9273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71600" y="548680"/>
          <a:ext cx="79660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9" imgW="3136680" imgH="380880" progId="Equation.DSMT4">
                  <p:embed/>
                </p:oleObj>
              </mc:Choice>
              <mc:Fallback>
                <p:oleObj name="Equation" r:id="rId9" imgW="31366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8680"/>
                        <a:ext cx="79660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2" descr="小网格"/>
          <p:cNvSpPr txBox="1">
            <a:spLocks noChangeArrowheads="1"/>
          </p:cNvSpPr>
          <p:nvPr/>
        </p:nvSpPr>
        <p:spPr bwMode="auto">
          <a:xfrm>
            <a:off x="990600" y="762000"/>
            <a:ext cx="9906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2" charset="-122"/>
              </a:rPr>
              <a:t>推论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239838" y="1333500"/>
          <a:ext cx="401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" name="公式" r:id="rId3" imgW="4012920" imgH="952200" progId="Equation.3">
                  <p:embed/>
                </p:oleObj>
              </mc:Choice>
              <mc:Fallback>
                <p:oleObj name="公式" r:id="rId3" imgW="4012920" imgH="952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333500"/>
                        <a:ext cx="4013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220788" y="2590800"/>
          <a:ext cx="3454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" name="公式" r:id="rId5" imgW="3454200" imgH="406080" progId="Equation.3">
                  <p:embed/>
                </p:oleObj>
              </mc:Choice>
              <mc:Fallback>
                <p:oleObj name="公式" r:id="rId5" imgW="345420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2590800"/>
                        <a:ext cx="34544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142976" y="3267075"/>
          <a:ext cx="24320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267075"/>
                        <a:ext cx="243205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759200" y="4437063"/>
          <a:ext cx="37369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" name="Equation" r:id="rId9" imgW="1384200" imgH="203040" progId="Equation.DSMT4">
                  <p:embed/>
                </p:oleObj>
              </mc:Choice>
              <mc:Fallback>
                <p:oleObj name="Equation" r:id="rId9" imgW="1384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437063"/>
                        <a:ext cx="37369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741738" y="5357826"/>
          <a:ext cx="31178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5357826"/>
                        <a:ext cx="311785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786182" y="3524250"/>
          <a:ext cx="3187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Equation" r:id="rId13" imgW="1180800" imgH="203040" progId="Equation.DSMT4">
                  <p:embed/>
                </p:oleObj>
              </mc:Choice>
              <mc:Fallback>
                <p:oleObj name="Equation" r:id="rId13" imgW="1180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524250"/>
                        <a:ext cx="31877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3200" dirty="0" smtClean="0">
                <a:solidFill>
                  <a:schemeClr val="accent2"/>
                </a:solidFill>
              </a:rPr>
              <a:t>例题分析</a:t>
            </a:r>
            <a:endParaRPr lang="zh-CN" altLang="en-US" sz="3200" b="0" dirty="0" smtClean="0">
              <a:solidFill>
                <a:schemeClr val="accent2"/>
              </a:solidFill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815975" y="14478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698625" y="1504950"/>
          <a:ext cx="464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" name="公式" r:id="rId3" imgW="4647960" imgH="469800" progId="Equation.3">
                  <p:embed/>
                </p:oleObj>
              </mc:Choice>
              <mc:Fallback>
                <p:oleObj name="公式" r:id="rId3" imgW="464796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504950"/>
                        <a:ext cx="4648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838200" y="21336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827584" y="3546872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1641970" y="3539556"/>
          <a:ext cx="3796210" cy="53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970" y="3539556"/>
                        <a:ext cx="3796210" cy="537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829668" y="427985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1765772" y="4437112"/>
          <a:ext cx="2685802" cy="51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" name="Equation" r:id="rId7" imgW="990360" imgH="190440" progId="Equation.DSMT4">
                  <p:embed/>
                </p:oleObj>
              </mc:Choice>
              <mc:Fallback>
                <p:oleObj name="Equation" r:id="rId7" imgW="99036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772" y="4437112"/>
                        <a:ext cx="2685802" cy="511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126301"/>
              </p:ext>
            </p:extLst>
          </p:nvPr>
        </p:nvGraphicFramePr>
        <p:xfrm>
          <a:off x="4430068" y="4416465"/>
          <a:ext cx="2304256" cy="52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" name="Equation" r:id="rId9" imgW="838080" imgH="190440" progId="Equation.DSMT4">
                  <p:embed/>
                </p:oleObj>
              </mc:Choice>
              <mc:Fallback>
                <p:oleObj name="Equation" r:id="rId9" imgW="83808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068" y="4416465"/>
                        <a:ext cx="2304256" cy="524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303959" y="5392447"/>
          <a:ext cx="1982093" cy="42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" name="Equation" r:id="rId11" imgW="698400" imgH="152280" progId="Equation.DSMT4">
                  <p:embed/>
                </p:oleObj>
              </mc:Choice>
              <mc:Fallback>
                <p:oleObj name="Equation" r:id="rId11" imgW="698400" imgH="152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959" y="5392447"/>
                        <a:ext cx="1982093" cy="427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4286052" y="5084075"/>
          <a:ext cx="1728787" cy="100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" name="Equation" r:id="rId13" imgW="609480" imgH="355320" progId="Equation.DSMT4">
                  <p:embed/>
                </p:oleObj>
              </mc:Choice>
              <mc:Fallback>
                <p:oleObj name="Equation" r:id="rId13" imgW="60948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052" y="5084075"/>
                        <a:ext cx="1728787" cy="1009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58725"/>
              </p:ext>
            </p:extLst>
          </p:nvPr>
        </p:nvGraphicFramePr>
        <p:xfrm>
          <a:off x="1875314" y="2129856"/>
          <a:ext cx="4540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" name="Equation" r:id="rId15" imgW="164880" imgH="190440" progId="Equation.DSMT4">
                  <p:embed/>
                </p:oleObj>
              </mc:Choice>
              <mc:Fallback>
                <p:oleObj name="Equation" r:id="rId15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14" y="2129856"/>
                        <a:ext cx="45402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56045"/>
              </p:ext>
            </p:extLst>
          </p:nvPr>
        </p:nvGraphicFramePr>
        <p:xfrm>
          <a:off x="2329339" y="2067221"/>
          <a:ext cx="11525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" name="Equation" r:id="rId17" imgW="419040" imgH="215640" progId="Equation.DSMT4">
                  <p:embed/>
                </p:oleObj>
              </mc:Choice>
              <mc:Fallback>
                <p:oleObj name="Equation" r:id="rId17" imgW="41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339" y="2067221"/>
                        <a:ext cx="115252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85931"/>
              </p:ext>
            </p:extLst>
          </p:nvPr>
        </p:nvGraphicFramePr>
        <p:xfrm>
          <a:off x="3394075" y="2067221"/>
          <a:ext cx="12573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" name="Equation" r:id="rId19" imgW="457200" imgH="215640" progId="Equation.DSMT4">
                  <p:embed/>
                </p:oleObj>
              </mc:Choice>
              <mc:Fallback>
                <p:oleObj name="Equation" r:id="rId19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2067221"/>
                        <a:ext cx="12573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70747"/>
              </p:ext>
            </p:extLst>
          </p:nvPr>
        </p:nvGraphicFramePr>
        <p:xfrm>
          <a:off x="4567238" y="2130425"/>
          <a:ext cx="14668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" name="Equation" r:id="rId21" imgW="533160" imgH="190440" progId="Equation.DSMT4">
                  <p:embed/>
                </p:oleObj>
              </mc:Choice>
              <mc:Fallback>
                <p:oleObj name="Equation" r:id="rId21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2130425"/>
                        <a:ext cx="14668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00934"/>
              </p:ext>
            </p:extLst>
          </p:nvPr>
        </p:nvGraphicFramePr>
        <p:xfrm>
          <a:off x="2330064" y="2770082"/>
          <a:ext cx="942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" name="Equation" r:id="rId23" imgW="342720" imgH="190440" progId="Equation.DSMT4">
                  <p:embed/>
                </p:oleObj>
              </mc:Choice>
              <mc:Fallback>
                <p:oleObj name="Equation" r:id="rId23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064" y="2770082"/>
                        <a:ext cx="94297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462843"/>
              </p:ext>
            </p:extLst>
          </p:nvPr>
        </p:nvGraphicFramePr>
        <p:xfrm>
          <a:off x="3195251" y="2797864"/>
          <a:ext cx="8382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" name="Equation" r:id="rId25" imgW="304560" imgH="190440" progId="Equation.DSMT4">
                  <p:embed/>
                </p:oleObj>
              </mc:Choice>
              <mc:Fallback>
                <p:oleObj name="Equation" r:id="rId25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251" y="2797864"/>
                        <a:ext cx="8382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05489"/>
              </p:ext>
            </p:extLst>
          </p:nvPr>
        </p:nvGraphicFramePr>
        <p:xfrm>
          <a:off x="4084187" y="2868436"/>
          <a:ext cx="1152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" name="Equation" r:id="rId27" imgW="419040" imgH="139680" progId="Equation.DSMT4">
                  <p:embed/>
                </p:oleObj>
              </mc:Choice>
              <mc:Fallback>
                <p:oleObj name="Equation" r:id="rId27" imgW="4190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187" y="2868436"/>
                        <a:ext cx="1152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3" grpId="0" autoUpdateAnimBg="0"/>
      <p:bldP spid="73736" grpId="0" autoUpdateAnimBg="0"/>
      <p:bldP spid="73738" grpId="0" autoUpdateAnimBg="0"/>
    </p:bldLst>
  </p:timing>
</p:sld>
</file>

<file path=ppt/theme/theme1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1450</TotalTime>
  <Words>388</Words>
  <Application>Microsoft Office PowerPoint</Application>
  <PresentationFormat>全屏显示(4:3)</PresentationFormat>
  <Paragraphs>114</Paragraphs>
  <Slides>43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3</vt:i4>
      </vt:variant>
      <vt:variant>
        <vt:lpstr>自定义放映</vt:lpstr>
      </vt:variant>
      <vt:variant>
        <vt:i4>2</vt:i4>
      </vt:variant>
    </vt:vector>
  </HeadingPairs>
  <TitlesOfParts>
    <vt:vector size="53" baseType="lpstr">
      <vt:lpstr>黑体</vt:lpstr>
      <vt:lpstr>宋体</vt:lpstr>
      <vt:lpstr>Times New Roman</vt:lpstr>
      <vt:lpstr>背景</vt:lpstr>
      <vt:lpstr>Equation</vt:lpstr>
      <vt:lpstr>公式</vt:lpstr>
      <vt:lpstr>Microsoft 公式 3.0</vt:lpstr>
      <vt:lpstr>Document</vt:lpstr>
      <vt:lpstr>第二节  求导法则</vt:lpstr>
      <vt:lpstr>一、导数的四则运算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题分析</vt:lpstr>
      <vt:lpstr>PowerPoint 演示文稿</vt:lpstr>
      <vt:lpstr>PowerPoint 演示文稿</vt:lpstr>
      <vt:lpstr>PowerPoint 演示文稿</vt:lpstr>
      <vt:lpstr>PowerPoint 演示文稿</vt:lpstr>
      <vt:lpstr>二、反函数的求导法则</vt:lpstr>
      <vt:lpstr>PowerPoint 演示文稿</vt:lpstr>
      <vt:lpstr>PowerPoint 演示文稿</vt:lpstr>
      <vt:lpstr>PowerPoint 演示文稿</vt:lpstr>
      <vt:lpstr>PowerPoint 演示文稿</vt:lpstr>
      <vt:lpstr>三、复合函数的求导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隐函数的求导法则</vt:lpstr>
      <vt:lpstr>PowerPoint 演示文稿</vt:lpstr>
      <vt:lpstr>PowerPoint 演示文稿</vt:lpstr>
      <vt:lpstr>五、对数求导法</vt:lpstr>
      <vt:lpstr>PowerPoint 演示文稿</vt:lpstr>
      <vt:lpstr>PowerPoint 演示文稿</vt:lpstr>
      <vt:lpstr>六、参数方程求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2-3</vt:lpstr>
      <vt:lpstr>切线</vt:lpstr>
      <vt:lpstr>导函数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  导数的概念</dc:title>
  <dc:creator>胡小兵</dc:creator>
  <cp:lastModifiedBy>HU Xiaobing</cp:lastModifiedBy>
  <cp:revision>322</cp:revision>
  <dcterms:created xsi:type="dcterms:W3CDTF">1999-08-20T23:36:32Z</dcterms:created>
  <dcterms:modified xsi:type="dcterms:W3CDTF">2021-11-02T13:25:40Z</dcterms:modified>
</cp:coreProperties>
</file>